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5" r:id="rId3"/>
  </p:sldMasterIdLst>
  <p:notesMasterIdLst>
    <p:notesMasterId r:id="rId21"/>
  </p:notesMasterIdLst>
  <p:sldIdLst>
    <p:sldId id="277" r:id="rId4"/>
    <p:sldId id="290" r:id="rId5"/>
    <p:sldId id="283" r:id="rId6"/>
    <p:sldId id="284" r:id="rId7"/>
    <p:sldId id="286" r:id="rId8"/>
    <p:sldId id="287" r:id="rId9"/>
    <p:sldId id="288" r:id="rId10"/>
    <p:sldId id="289" r:id="rId11"/>
    <p:sldId id="293" r:id="rId12"/>
    <p:sldId id="328" r:id="rId13"/>
    <p:sldId id="329" r:id="rId14"/>
    <p:sldId id="340" r:id="rId15"/>
    <p:sldId id="327" r:id="rId16"/>
    <p:sldId id="281" r:id="rId17"/>
    <p:sldId id="326" r:id="rId18"/>
    <p:sldId id="323" r:id="rId19"/>
    <p:sldId id="262" r:id="rId20"/>
  </p:sldIdLst>
  <p:sldSz cx="12192000" cy="6858000"/>
  <p:notesSz cx="6858000" cy="9144000"/>
  <p:custDataLst>
    <p:tags r:id="rId2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CD7"/>
    <a:srgbClr val="FBF9A5"/>
    <a:srgbClr val="0000CC"/>
    <a:srgbClr val="996633"/>
    <a:srgbClr val="FF0000"/>
    <a:srgbClr val="E9E9B5"/>
    <a:srgbClr val="000066"/>
    <a:srgbClr val="FFFF99"/>
    <a:srgbClr val="FF99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68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image" Target="../media/image94.wmf"/><Relationship Id="rId4" Type="http://schemas.openxmlformats.org/officeDocument/2006/relationships/image" Target="../media/image88.wmf"/><Relationship Id="rId9" Type="http://schemas.openxmlformats.org/officeDocument/2006/relationships/image" Target="../media/image9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1AC86-9ADC-480F-8B14-D19021725497}" type="datetimeFigureOut">
              <a:rPr lang="en-US" smtClean="0"/>
              <a:t>10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A0488-6F46-49E9-BECA-76BD42303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32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24A0488-6F46-49E9-BECA-76BD423030D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992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D7B6F-E65C-42E7-86A5-0A01C6C952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D7B6F-E65C-42E7-86A5-0A01C6C952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65AF35-79A7-4175-BE49-37A76C69FB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4B39D9-1ADC-47A6-B794-603F1846C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5CDDB8-5608-46EE-99F0-2AD4EDF1C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ACCB5-F74B-4A93-AC6C-5CF027744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572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06F497-EACC-416F-AABB-72D68CAAE0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54061F-6426-4D94-A465-F15E89E06F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BA95F0-0A46-4560-A3F1-B6B5C5C9A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C7C56B-37BF-49BE-AFD2-2888A26DD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83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27990D-67EC-4EB6-90CE-96DBB3310C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64763B-17DB-478D-A453-CE76E54E5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2CCDA-0C62-435F-9C9B-B661045D96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837A9-61C9-4F80-B6C7-37FC14827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453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7ACCEBE-6AB2-41D7-9E91-496EC79715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97E001-2829-4312-AF12-EE9F5C9FF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0576B1-9AA6-4D8A-B285-60A8BD046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DDCAA6-4FCD-408B-91C8-7C13EF06E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4798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5D87AB-DF48-4C03-AD06-752365395D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9B139D-3F82-4941-98D4-013A7C21A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46135E-5EA6-436A-BF99-ADED94035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BC88F-7718-423B-A90F-FCE42E2CB1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381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339C8B-DD78-4DCB-856F-A0135D36FE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B1F873-C9D6-4D10-9B32-C900CAFF92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30A316-24F5-47B3-A7C7-F50E13BB3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7CC36-0B6C-4DD3-9BFA-EFC4928B3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425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625EE3-C2FE-4591-8896-A0D3C82F2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792C38-F8F4-4CB2-812F-5A5F58CB9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11D190-943B-46B8-9431-4CBC63F5B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7B5F6E-08FD-484F-A4A2-EB8960CF4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6324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4798A1-901B-4974-932F-3A94C746DF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034BE0-2D43-46FB-8C19-F8144F5621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1D759-EFF5-4264-B73B-A169A7BF6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535DB-A619-4831-BC25-5FC66C86E1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44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6AEAF-8AA5-4958-AA62-CED2682E4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0A1263-49B7-45E7-826C-BEB75C5106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79519A-4063-469F-B579-667D02835B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7528B-8F34-4927-B60F-92FC6C614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2860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DAA3FF2-5649-416C-827E-5989ABE7C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236BC6-0987-451A-B1F2-BBEAA93F49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7345537-B7E9-4CF3-8AC1-BD47A59E9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79EDB-42CA-4D26-B728-C34AA06E7A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2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77BE1F-86FA-4118-B68E-70A4042A5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D3BEA19-2F30-4C17-B9BF-CA75F1FA5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05B46D-B8B0-4A91-9020-B9FBFB686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00D227-D5DC-4E02-BC3F-5820BE4B87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009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318EF1-64CF-462F-9B76-53824532D4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9E636A-AC22-44A8-97D7-1D1957C49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7AAA01-B01F-4221-ACDD-81B9EF3F1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A6CA3-751A-42DB-9ED4-1FD3CF35FC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679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D6B6CBB-1A81-4077-8BB0-6241CA7F5C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ED34664-2C67-414C-AECA-049A80986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5B6744D-AD05-437D-B5C2-F8E8AB36A1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335EDB-EDEB-4533-B003-65F63BC9D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254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F1950D-2118-4DAB-A1A3-D70C73A60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4C2384-611F-4117-8306-039A1A038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2DFA36-6DD7-4A0F-A7DC-740511112F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38E45-C1E1-4891-A873-DBADD8BC51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093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1DC663-5918-4BF6-9768-F98F4C60D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BFF9E5-D084-45EB-99FD-300FBD20A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3BC6E6-039C-4D67-8C85-7C244828E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CE851F-CA1C-4C53-A814-09C66A5AC5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475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842D0E-2859-47DD-BC0B-0285D2E67C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ADA93B-B195-41DB-8506-4810B823A2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C38DB1-05A7-4F84-A059-65C29FE1E4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FD8AB-2199-4565-9733-17523B64DB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3920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180432-A57F-4A03-87AD-EF1D55372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E60DF3-A7EF-4259-95CD-F59EF73F44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156EEC-F249-44A1-81E5-D53CC6D6E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A8A3A-7E6B-497A-9FE0-C1926E6C6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514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F6C5EC-0016-4106-8CB7-AD800059B8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579E419-A028-4969-93E5-11D5F17D96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C3200B-6915-4161-B475-3C040EDDA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40BBA5-A4F0-4935-84E2-5C3F39CCEE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041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October 16, 202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3398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111450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7355735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231265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4FFE11-5E97-44A3-9E9B-AD4341E43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B486E5-0753-405A-BCED-9321D0103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610483-DCCE-44B1-8F26-3F234D400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69BA01-6ADE-4849-AC08-79F31387C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483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1488071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3570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89862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October 16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189746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October 16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8333253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24818951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11447214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8928107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2209486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94189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1F7EF3-CCF0-4CE4-B1E2-3C5E715A3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1638B-3B94-4657-AEA0-BD4877634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0775B1-3C1A-4467-9902-940B6AED9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F5E56F-D8B8-40EA-844E-9CD41C0311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8567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0/16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508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05526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2704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206830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68361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168217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25869544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011617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863317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4393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3053AF-494C-4564-837F-FE6C5A44A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3DA28F9-C12D-4556-915B-F66CC9EB4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CD6967-3423-4D40-9CC6-6DB16B1C89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3D45D-C419-456F-99F4-B54701C691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4744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76432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219541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60296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523691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36912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226419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32127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7806148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586325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DB49CA-BFF7-45AA-B0D1-FD661BE91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0A856C-02A3-4D66-9927-89319558DE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144B74-7DE2-46E3-BA85-B392F7BFDE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1813D5-706E-413B-A103-A78A2E5831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50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E2AE11-9EB8-42E7-ACA6-BD610CA50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CFDCCA6-DDF8-4BE6-9A95-5E716398F2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D2786B-B8E5-4DDA-BCE7-EBF79BC63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8389C1-B75E-4315-90AB-38DC14D2A9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703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9CB4BE-9C88-45AC-BB72-DFE15C127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A5099C-7016-4573-95E2-F0A07CD8D7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740A18-94DE-40EF-AB1A-EEF86D708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08DC8-3440-4F6B-925A-21DA78FC9C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9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842606-108C-44F2-AC23-C7D4426CED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D53F35-1C68-47BB-AEE3-E4318E3AC9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98F183-1176-49E8-8B76-207C218477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241E1-2059-4A0A-963F-D52D011026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412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26" Type="http://schemas.openxmlformats.org/officeDocument/2006/relationships/slideLayout" Target="../slideLayouts/slideLayout51.xml"/><Relationship Id="rId3" Type="http://schemas.openxmlformats.org/officeDocument/2006/relationships/slideLayout" Target="../slideLayouts/slideLayout28.xml"/><Relationship Id="rId21" Type="http://schemas.openxmlformats.org/officeDocument/2006/relationships/slideLayout" Target="../slideLayouts/slideLayout46.xml"/><Relationship Id="rId34" Type="http://schemas.openxmlformats.org/officeDocument/2006/relationships/theme" Target="../theme/theme3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5" Type="http://schemas.openxmlformats.org/officeDocument/2006/relationships/slideLayout" Target="../slideLayouts/slideLayout50.xml"/><Relationship Id="rId3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slideLayout" Target="../slideLayouts/slideLayout45.xml"/><Relationship Id="rId29" Type="http://schemas.openxmlformats.org/officeDocument/2006/relationships/slideLayout" Target="../slideLayouts/slideLayout54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24" Type="http://schemas.openxmlformats.org/officeDocument/2006/relationships/slideLayout" Target="../slideLayouts/slideLayout49.xml"/><Relationship Id="rId32" Type="http://schemas.openxmlformats.org/officeDocument/2006/relationships/slideLayout" Target="../slideLayouts/slideLayout57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23" Type="http://schemas.openxmlformats.org/officeDocument/2006/relationships/slideLayout" Target="../slideLayouts/slideLayout48.xml"/><Relationship Id="rId28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31" Type="http://schemas.openxmlformats.org/officeDocument/2006/relationships/slideLayout" Target="../slideLayouts/slideLayout56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47.xml"/><Relationship Id="rId27" Type="http://schemas.openxmlformats.org/officeDocument/2006/relationships/slideLayout" Target="../slideLayouts/slideLayout52.xml"/><Relationship Id="rId30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304108-68F3-44CC-8A33-A06EA265F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3F18AC-33EE-4920-8785-AA0723ACB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23293E3-7119-468D-854E-2B125D454C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89201D5-D743-4306-B39C-848AAFC0EE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3773A4-BFDA-4F63-98F5-B30BC5A216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35F0BC20-C72C-47EE-A810-66F7008BDE2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1E911EF-FF82-4017-9FD4-28C46D1B3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D6D638-F123-48D6-9704-96EED88E3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061939-55E7-4D6B-AE52-218CA09DCB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2D17E6-2C5B-41E6-BCD8-25E77EBCD2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AF3999C-0A7F-4812-AA6B-C73859DE2D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B5BBC51-EE27-4AB0-9E1F-8B0915A7FF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483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0478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  <p:sldLayoutId id="2147483692" r:id="rId17"/>
    <p:sldLayoutId id="2147483693" r:id="rId18"/>
    <p:sldLayoutId id="2147483694" r:id="rId19"/>
    <p:sldLayoutId id="2147483695" r:id="rId20"/>
    <p:sldLayoutId id="2147483696" r:id="rId21"/>
    <p:sldLayoutId id="2147483697" r:id="rId22"/>
    <p:sldLayoutId id="2147483698" r:id="rId23"/>
    <p:sldLayoutId id="2147483699" r:id="rId24"/>
    <p:sldLayoutId id="2147483700" r:id="rId25"/>
    <p:sldLayoutId id="2147483701" r:id="rId26"/>
    <p:sldLayoutId id="2147483702" r:id="rId27"/>
    <p:sldLayoutId id="2147483703" r:id="rId28"/>
    <p:sldLayoutId id="2147483704" r:id="rId29"/>
    <p:sldLayoutId id="2147483705" r:id="rId30"/>
    <p:sldLayoutId id="2147483706" r:id="rId31"/>
    <p:sldLayoutId id="2147483707" r:id="rId32"/>
    <p:sldLayoutId id="2147483708" r:id="rId33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7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40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83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86.e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82.e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4.bin"/><Relationship Id="rId3" Type="http://schemas.openxmlformats.org/officeDocument/2006/relationships/oleObject" Target="../embeddings/oleObject46.bin"/><Relationship Id="rId21" Type="http://schemas.openxmlformats.org/officeDocument/2006/relationships/image" Target="../media/image93.wmf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53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1.wmf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50.bin"/><Relationship Id="rId24" Type="http://schemas.openxmlformats.org/officeDocument/2006/relationships/oleObject" Target="../embeddings/oleObject57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image" Target="../media/image94.wmf"/><Relationship Id="rId10" Type="http://schemas.openxmlformats.org/officeDocument/2006/relationships/image" Target="../media/image88.wmf"/><Relationship Id="rId19" Type="http://schemas.openxmlformats.org/officeDocument/2006/relationships/image" Target="../media/image9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90.wmf"/><Relationship Id="rId22" Type="http://schemas.openxmlformats.org/officeDocument/2006/relationships/oleObject" Target="../embeddings/oleObject5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9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6.png"/><Relationship Id="rId3" Type="http://schemas.openxmlformats.org/officeDocument/2006/relationships/image" Target="../media/image10.png"/><Relationship Id="rId21" Type="http://schemas.openxmlformats.org/officeDocument/2006/relationships/image" Target="../media/image28.png"/><Relationship Id="rId34" Type="http://schemas.openxmlformats.org/officeDocument/2006/relationships/image" Target="../media/image41.png"/><Relationship Id="rId42" Type="http://schemas.openxmlformats.org/officeDocument/2006/relationships/image" Target="../media/image49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41" Type="http://schemas.openxmlformats.org/officeDocument/2006/relationships/image" Target="../media/image48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36" Type="http://schemas.openxmlformats.org/officeDocument/2006/relationships/image" Target="../media/image43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.png"/><Relationship Id="rId44" Type="http://schemas.openxmlformats.org/officeDocument/2006/relationships/image" Target="../media/image51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.png"/><Relationship Id="rId43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66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7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7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7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>
            <a:extLst>
              <a:ext uri="{FF2B5EF4-FFF2-40B4-BE49-F238E27FC236}">
                <a16:creationId xmlns:a16="http://schemas.microsoft.com/office/drawing/2014/main" id="{07B0CD63-441B-41B3-B284-D7ECB81ACD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0" y="819151"/>
            <a:ext cx="396240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®¹i sè 9</a:t>
            </a:r>
          </a:p>
        </p:txBody>
      </p:sp>
      <p:sp>
        <p:nvSpPr>
          <p:cNvPr id="2051" name="WordArt 3">
            <a:extLst>
              <a:ext uri="{FF2B5EF4-FFF2-40B4-BE49-F238E27FC236}">
                <a16:creationId xmlns:a16="http://schemas.microsoft.com/office/drawing/2014/main" id="{F69D2D23-86D9-4D17-8883-016CF26FD5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76426" y="990600"/>
            <a:ext cx="1781175" cy="552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1" u="none" strike="noStrike" kern="10" cap="none" spc="0" normalizeH="0" baseline="0" noProof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uLnTx/>
              <a:uFillTx/>
              <a:latin typeface=".VnArial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604" name="WordArt 4">
            <a:extLst>
              <a:ext uri="{FF2B5EF4-FFF2-40B4-BE49-F238E27FC236}">
                <a16:creationId xmlns:a16="http://schemas.microsoft.com/office/drawing/2014/main" id="{E8F3ABD9-0C5F-4B76-8858-4089F48FFB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71725" y="1862801"/>
            <a:ext cx="7315200" cy="1709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2700">
                  <a:solidFill>
                    <a:srgbClr val="FF7C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 TẬP CHƯƠNG II</a:t>
            </a:r>
          </a:p>
        </p:txBody>
      </p:sp>
      <p:sp>
        <p:nvSpPr>
          <p:cNvPr id="2053" name="Oval 5">
            <a:extLst>
              <a:ext uri="{FF2B5EF4-FFF2-40B4-BE49-F238E27FC236}">
                <a16:creationId xmlns:a16="http://schemas.microsoft.com/office/drawing/2014/main" id="{37F5C15D-A8D3-4B98-854C-C12D942E3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4876800" cy="1143000"/>
          </a:xfrm>
          <a:prstGeom prst="ellipse">
            <a:avLst/>
          </a:prstGeom>
          <a:noFill/>
          <a:ln w="38100" cmpd="dbl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4" name="Picture 8" descr="RINGS__2">
            <a:extLst>
              <a:ext uri="{FF2B5EF4-FFF2-40B4-BE49-F238E27FC236}">
                <a16:creationId xmlns:a16="http://schemas.microsoft.com/office/drawing/2014/main" id="{E029CBC0-51E1-49F7-B3F2-F761C3B3E5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3448052"/>
            <a:ext cx="7239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HUMMBIRD">
            <a:extLst>
              <a:ext uri="{FF2B5EF4-FFF2-40B4-BE49-F238E27FC236}">
                <a16:creationId xmlns:a16="http://schemas.microsoft.com/office/drawing/2014/main" id="{1BD20977-123D-45B5-BCE4-1AF5200966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5715000"/>
            <a:ext cx="4857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03FECF1-6662-4C48-A43D-B7A6A6F10C84}"/>
              </a:ext>
            </a:extLst>
          </p:cNvPr>
          <p:cNvSpPr txBox="1"/>
          <p:nvPr/>
        </p:nvSpPr>
        <p:spPr>
          <a:xfrm>
            <a:off x="3505200" y="4343400"/>
            <a:ext cx="5181600" cy="646331"/>
          </a:xfrm>
          <a:prstGeom prst="rect">
            <a:avLst/>
          </a:prstGeom>
          <a:solidFill>
            <a:schemeClr val="accent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</p:spTree>
  </p:cSld>
  <p:clrMapOvr>
    <a:masterClrMapping/>
  </p:clrMapOvr>
  <p:transition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8BAB6919-9DF3-4408-95A2-D404CBD2B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33785"/>
            <a:ext cx="1221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2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BB862CD-D248-4678-9226-5742EBD27C68}"/>
              </a:ext>
            </a:extLst>
          </p:cNvPr>
          <p:cNvGrpSpPr/>
          <p:nvPr/>
        </p:nvGrpSpPr>
        <p:grpSpPr>
          <a:xfrm>
            <a:off x="2895600" y="486505"/>
            <a:ext cx="6324600" cy="533400"/>
            <a:chOff x="2895600" y="486505"/>
            <a:chExt cx="6324600" cy="533400"/>
          </a:xfrm>
        </p:grpSpPr>
        <p:sp>
          <p:nvSpPr>
            <p:cNvPr id="32" name="WordArt 17">
              <a:extLst>
                <a:ext uri="{FF2B5EF4-FFF2-40B4-BE49-F238E27FC236}">
                  <a16:creationId xmlns:a16="http://schemas.microsoft.com/office/drawing/2014/main" id="{92B63281-1C45-41D0-B17B-1F2CDED743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ÔN TẬP CHƯƠNG II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(</a:t>
              </a:r>
              <a:r>
                <a:rPr kumimoji="0" lang="en-US" sz="3600" b="1" i="0" u="none" strike="noStrike" kern="10" cap="none" spc="0" normalizeH="0" baseline="0" noProof="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ết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3)</a:t>
              </a: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3" name="WordArt 18">
              <a:extLst>
                <a:ext uri="{FF2B5EF4-FFF2-40B4-BE49-F238E27FC236}">
                  <a16:creationId xmlns:a16="http://schemas.microsoft.com/office/drawing/2014/main" id="{EAB8C248-3AA4-42EE-B464-0DE12339B0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600" b="0" i="0" u="none" strike="noStrike" kern="10" cap="none" spc="0" normalizeH="0" baseline="0" noProof="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7EDA269F-DDC9-4F08-85CA-7EB12A79091C}"/>
              </a:ext>
            </a:extLst>
          </p:cNvPr>
          <p:cNvSpPr txBox="1"/>
          <p:nvPr/>
        </p:nvSpPr>
        <p:spPr>
          <a:xfrm>
            <a:off x="4383464" y="1128705"/>
            <a:ext cx="3425072" cy="461665"/>
          </a:xfrm>
          <a:prstGeom prst="rect">
            <a:avLst/>
          </a:prstGeom>
          <a:solidFill>
            <a:schemeClr val="accent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4F93F68-1CF3-4E86-8FCD-F3E5AE55E037}"/>
              </a:ext>
            </a:extLst>
          </p:cNvPr>
          <p:cNvGrpSpPr/>
          <p:nvPr/>
        </p:nvGrpSpPr>
        <p:grpSpPr>
          <a:xfrm>
            <a:off x="1458832" y="2378479"/>
            <a:ext cx="9660118" cy="3970318"/>
            <a:chOff x="601461" y="1889732"/>
            <a:chExt cx="10823843" cy="3970318"/>
          </a:xfrm>
          <a:solidFill>
            <a:srgbClr val="FBF9A5"/>
          </a:solidFill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2EBA08A5-6EAA-44D1-9755-86EF1DD75C98}"/>
                </a:ext>
              </a:extLst>
            </p:cNvPr>
            <p:cNvSpPr txBox="1"/>
            <p:nvPr/>
          </p:nvSpPr>
          <p:spPr>
            <a:xfrm>
              <a:off x="601461" y="1889732"/>
              <a:ext cx="10823843" cy="3970318"/>
            </a:xfrm>
            <a:prstGeom prst="rect">
              <a:avLst/>
            </a:prstGeom>
            <a:solidFill>
              <a:srgbClr val="FDFCD7"/>
            </a:solidFill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Cho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a)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b)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c) Hai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064A204D-76B5-4D61-B51F-B6833B3257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964393"/>
                </p:ext>
              </p:extLst>
            </p:nvPr>
          </p:nvGraphicFramePr>
          <p:xfrm>
            <a:off x="4719702" y="2379779"/>
            <a:ext cx="2271896" cy="46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8" name="Equation" r:id="rId3" imgW="1002960" imgH="203040" progId="Equation.DSMT4">
                    <p:embed/>
                  </p:oleObj>
                </mc:Choice>
                <mc:Fallback>
                  <p:oleObj name="Equation" r:id="rId3" imgW="1002960" imgH="20304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EBE33B5A-BBE1-41FB-88A3-1DD51A6667E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719702" y="2379779"/>
                          <a:ext cx="2271896" cy="461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>
              <a:extLst>
                <a:ext uri="{FF2B5EF4-FFF2-40B4-BE49-F238E27FC236}">
                  <a16:creationId xmlns:a16="http://schemas.microsoft.com/office/drawing/2014/main" id="{F0713B9B-334C-4657-A074-1B1D671BCA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3999269"/>
                </p:ext>
              </p:extLst>
            </p:nvPr>
          </p:nvGraphicFramePr>
          <p:xfrm>
            <a:off x="7646408" y="2380382"/>
            <a:ext cx="2305643" cy="46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" name="Equation" r:id="rId5" imgW="1015920" imgH="203040" progId="Equation.DSMT4">
                    <p:embed/>
                  </p:oleObj>
                </mc:Choice>
                <mc:Fallback>
                  <p:oleObj name="Equation" r:id="rId5" imgW="1015920" imgH="20304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CA10B7BE-F7E4-485C-AA02-4D40FF7EC2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646408" y="2380382"/>
                          <a:ext cx="2305643" cy="461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36036264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0" name="Text Box 7">
            <a:extLst>
              <a:ext uri="{FF2B5EF4-FFF2-40B4-BE49-F238E27FC236}">
                <a16:creationId xmlns:a16="http://schemas.microsoft.com/office/drawing/2014/main" id="{8BAB6919-9DF3-4408-95A2-D404CBD2B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533785"/>
            <a:ext cx="1221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3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BB862CD-D248-4678-9226-5742EBD27C68}"/>
              </a:ext>
            </a:extLst>
          </p:cNvPr>
          <p:cNvGrpSpPr/>
          <p:nvPr/>
        </p:nvGrpSpPr>
        <p:grpSpPr>
          <a:xfrm>
            <a:off x="2895600" y="486505"/>
            <a:ext cx="6324600" cy="533400"/>
            <a:chOff x="2895600" y="486505"/>
            <a:chExt cx="6324600" cy="533400"/>
          </a:xfrm>
        </p:grpSpPr>
        <p:sp>
          <p:nvSpPr>
            <p:cNvPr id="32" name="WordArt 17">
              <a:extLst>
                <a:ext uri="{FF2B5EF4-FFF2-40B4-BE49-F238E27FC236}">
                  <a16:creationId xmlns:a16="http://schemas.microsoft.com/office/drawing/2014/main" id="{92B63281-1C45-41D0-B17B-1F2CDED743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ÔN TẬP CHƯƠNG II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(</a:t>
              </a:r>
              <a:r>
                <a:rPr kumimoji="0" lang="en-US" sz="3600" b="1" i="0" u="none" strike="noStrike" kern="10" cap="none" spc="0" normalizeH="0" baseline="0" noProof="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ết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3)</a:t>
              </a: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3" name="WordArt 18">
              <a:extLst>
                <a:ext uri="{FF2B5EF4-FFF2-40B4-BE49-F238E27FC236}">
                  <a16:creationId xmlns:a16="http://schemas.microsoft.com/office/drawing/2014/main" id="{EAB8C248-3AA4-42EE-B464-0DE12339B0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600" b="0" i="0" u="none" strike="noStrike" kern="10" cap="none" spc="0" normalizeH="0" baseline="0" noProof="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7EDA269F-DDC9-4F08-85CA-7EB12A79091C}"/>
              </a:ext>
            </a:extLst>
          </p:cNvPr>
          <p:cNvSpPr txBox="1"/>
          <p:nvPr/>
        </p:nvSpPr>
        <p:spPr>
          <a:xfrm>
            <a:off x="4383464" y="1128705"/>
            <a:ext cx="3425072" cy="461665"/>
          </a:xfrm>
          <a:prstGeom prst="rect">
            <a:avLst/>
          </a:prstGeom>
          <a:solidFill>
            <a:schemeClr val="accent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TỰ HỌ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9801B1-C88C-4523-9596-35744E848C23}"/>
              </a:ext>
            </a:extLst>
          </p:cNvPr>
          <p:cNvSpPr txBox="1"/>
          <p:nvPr/>
        </p:nvSpPr>
        <p:spPr>
          <a:xfrm>
            <a:off x="762000" y="2125896"/>
            <a:ext cx="10915650" cy="4093428"/>
          </a:xfrm>
          <a:prstGeom prst="rect">
            <a:avLst/>
          </a:prstGeom>
          <a:solidFill>
            <a:srgbClr val="FDFCD7"/>
          </a:solidFill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800 000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N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000 000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ành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0 000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a)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b)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bao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iệm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Nam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143006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BB862CD-D248-4678-9226-5742EBD27C68}"/>
              </a:ext>
            </a:extLst>
          </p:cNvPr>
          <p:cNvGrpSpPr/>
          <p:nvPr/>
        </p:nvGrpSpPr>
        <p:grpSpPr>
          <a:xfrm>
            <a:off x="2933700" y="578795"/>
            <a:ext cx="6324600" cy="533400"/>
            <a:chOff x="2895600" y="486505"/>
            <a:chExt cx="6324600" cy="533400"/>
          </a:xfrm>
        </p:grpSpPr>
        <p:sp>
          <p:nvSpPr>
            <p:cNvPr id="32" name="WordArt 17">
              <a:extLst>
                <a:ext uri="{FF2B5EF4-FFF2-40B4-BE49-F238E27FC236}">
                  <a16:creationId xmlns:a16="http://schemas.microsoft.com/office/drawing/2014/main" id="{92B63281-1C45-41D0-B17B-1F2CDED743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ÔN TẬP CHƯƠNG II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(</a:t>
              </a:r>
              <a:r>
                <a:rPr kumimoji="0" lang="en-US" sz="3600" b="1" i="0" u="none" strike="noStrike" kern="10" cap="none" spc="0" normalizeH="0" baseline="0" noProof="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ết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3)</a:t>
              </a: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3" name="WordArt 18">
              <a:extLst>
                <a:ext uri="{FF2B5EF4-FFF2-40B4-BE49-F238E27FC236}">
                  <a16:creationId xmlns:a16="http://schemas.microsoft.com/office/drawing/2014/main" id="{EAB8C248-3AA4-42EE-B464-0DE12339B0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600" b="0" i="0" u="none" strike="noStrike" kern="10" cap="none" spc="0" normalizeH="0" baseline="0" noProof="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7EDA269F-DDC9-4F08-85CA-7EB12A79091C}"/>
              </a:ext>
            </a:extLst>
          </p:cNvPr>
          <p:cNvSpPr txBox="1"/>
          <p:nvPr/>
        </p:nvSpPr>
        <p:spPr>
          <a:xfrm>
            <a:off x="4383464" y="1468337"/>
            <a:ext cx="3312736" cy="461665"/>
          </a:xfrm>
          <a:prstGeom prst="rect">
            <a:avLst/>
          </a:prstGeom>
          <a:solidFill>
            <a:schemeClr val="accent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HƯỚNG DẪN GIẢI:</a:t>
            </a:r>
          </a:p>
        </p:txBody>
      </p:sp>
      <p:pic>
        <p:nvPicPr>
          <p:cNvPr id="9" name="Picture 8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142E839B-2CEC-4831-8F32-817EF163AF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1699170"/>
            <a:ext cx="5143071" cy="45800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947096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8463058B-67E4-4570-91AC-6A19E1279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59B2365-A828-42E1-B4EA-F401F25DF886}"/>
              </a:ext>
            </a:extLst>
          </p:cNvPr>
          <p:cNvCxnSpPr/>
          <p:nvPr/>
        </p:nvCxnSpPr>
        <p:spPr>
          <a:xfrm>
            <a:off x="7489119" y="354540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0C957696-B5A3-4373-974C-CFEE0731BE5B}"/>
              </a:ext>
            </a:extLst>
          </p:cNvPr>
          <p:cNvSpPr/>
          <p:nvPr/>
        </p:nvSpPr>
        <p:spPr>
          <a:xfrm>
            <a:off x="609600" y="1219200"/>
            <a:ext cx="2918621" cy="239395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5988020D-4784-4263-B615-BC0F13D9C9C1}"/>
              </a:ext>
            </a:extLst>
          </p:cNvPr>
          <p:cNvCxnSpPr/>
          <p:nvPr/>
        </p:nvCxnSpPr>
        <p:spPr>
          <a:xfrm>
            <a:off x="1621719" y="267912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Text Box 73">
            <a:extLst>
              <a:ext uri="{FF2B5EF4-FFF2-40B4-BE49-F238E27FC236}">
                <a16:creationId xmlns:a16="http://schemas.microsoft.com/office/drawing/2014/main" id="{FCC16AD5-1A88-4D66-99E4-1EA5CE5C4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0475" y="1559594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5" name="Text Box 73">
            <a:extLst>
              <a:ext uri="{FF2B5EF4-FFF2-40B4-BE49-F238E27FC236}">
                <a16:creationId xmlns:a16="http://schemas.microsoft.com/office/drawing/2014/main" id="{1F654802-083E-408F-BB82-C2AA540B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1730" y="1541165"/>
            <a:ext cx="450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6" name="Text Box 73">
            <a:extLst>
              <a:ext uri="{FF2B5EF4-FFF2-40B4-BE49-F238E27FC236}">
                <a16:creationId xmlns:a16="http://schemas.microsoft.com/office/drawing/2014/main" id="{528D9829-66FE-4660-A647-684C02F0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3724" y="2082005"/>
            <a:ext cx="5198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7" name="Text Box 73">
            <a:extLst>
              <a:ext uri="{FF2B5EF4-FFF2-40B4-BE49-F238E27FC236}">
                <a16:creationId xmlns:a16="http://schemas.microsoft.com/office/drawing/2014/main" id="{92AB31D9-3C1F-4EB2-B6FA-F9B8B06D6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2830" y="207456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4" name="Text Box 73">
            <a:extLst>
              <a:ext uri="{FF2B5EF4-FFF2-40B4-BE49-F238E27FC236}">
                <a16:creationId xmlns:a16="http://schemas.microsoft.com/office/drawing/2014/main" id="{8EA01F00-5C33-45BE-AB99-02C82F9CF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2582" y="2550194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5" name="Text Box 73">
            <a:extLst>
              <a:ext uri="{FF2B5EF4-FFF2-40B4-BE49-F238E27FC236}">
                <a16:creationId xmlns:a16="http://schemas.microsoft.com/office/drawing/2014/main" id="{D5DD62DC-9F16-42B8-9E05-3C8DFAF17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6411" y="2531765"/>
            <a:ext cx="482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6" name="Text Box 73">
            <a:extLst>
              <a:ext uri="{FF2B5EF4-FFF2-40B4-BE49-F238E27FC236}">
                <a16:creationId xmlns:a16="http://schemas.microsoft.com/office/drawing/2014/main" id="{5D4280F2-C4FD-49F0-9EAF-0C9C17AE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405" y="307260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7" name="Text Box 73">
            <a:extLst>
              <a:ext uri="{FF2B5EF4-FFF2-40B4-BE49-F238E27FC236}">
                <a16:creationId xmlns:a16="http://schemas.microsoft.com/office/drawing/2014/main" id="{14C13703-5A7F-43CF-9B28-F109B7A9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7511" y="306516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8" name="Text Box 73">
            <a:extLst>
              <a:ext uri="{FF2B5EF4-FFF2-40B4-BE49-F238E27FC236}">
                <a16:creationId xmlns:a16="http://schemas.microsoft.com/office/drawing/2014/main" id="{9444E46E-96B0-4B8A-98EA-00FCF070A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6795" y="1255639"/>
            <a:ext cx="482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9" name="Text Box 7">
            <a:extLst>
              <a:ext uri="{FF2B5EF4-FFF2-40B4-BE49-F238E27FC236}">
                <a16:creationId xmlns:a16="http://schemas.microsoft.com/office/drawing/2014/main" id="{F08D2FBA-837D-4EA8-B8E9-2C9DFE238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732" y="730534"/>
            <a:ext cx="96212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1:</a:t>
            </a:r>
          </a:p>
        </p:txBody>
      </p:sp>
      <p:grpSp>
        <p:nvGrpSpPr>
          <p:cNvPr id="72" name="Group 71">
            <a:extLst>
              <a:ext uri="{FF2B5EF4-FFF2-40B4-BE49-F238E27FC236}">
                <a16:creationId xmlns:a16="http://schemas.microsoft.com/office/drawing/2014/main" id="{F943C44A-4B84-4DC9-BFCD-12AB2FBFFC27}"/>
              </a:ext>
            </a:extLst>
          </p:cNvPr>
          <p:cNvGrpSpPr/>
          <p:nvPr/>
        </p:nvGrpSpPr>
        <p:grpSpPr>
          <a:xfrm>
            <a:off x="2743199" y="204280"/>
            <a:ext cx="6055673" cy="332296"/>
            <a:chOff x="2895600" y="486505"/>
            <a:chExt cx="6324600" cy="533400"/>
          </a:xfrm>
        </p:grpSpPr>
        <p:sp>
          <p:nvSpPr>
            <p:cNvPr id="73" name="WordArt 17">
              <a:extLst>
                <a:ext uri="{FF2B5EF4-FFF2-40B4-BE49-F238E27FC236}">
                  <a16:creationId xmlns:a16="http://schemas.microsoft.com/office/drawing/2014/main" id="{58C44C9E-EEF6-4279-9B80-70D223991982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ÔN TẬP CHƯƠNG II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3600" b="1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3)</a:t>
              </a:r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4" name="WordArt 18">
              <a:extLst>
                <a:ext uri="{FF2B5EF4-FFF2-40B4-BE49-F238E27FC236}">
                  <a16:creationId xmlns:a16="http://schemas.microsoft.com/office/drawing/2014/main" id="{4E32E4C7-3EB5-4F54-BE9F-F98DD5F02F9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75" name="TextBox 74">
            <a:extLst>
              <a:ext uri="{FF2B5EF4-FFF2-40B4-BE49-F238E27FC236}">
                <a16:creationId xmlns:a16="http://schemas.microsoft.com/office/drawing/2014/main" id="{7C2ADABB-B9DF-4112-A54D-6105276EEF06}"/>
              </a:ext>
            </a:extLst>
          </p:cNvPr>
          <p:cNvSpPr txBox="1"/>
          <p:nvPr/>
        </p:nvSpPr>
        <p:spPr>
          <a:xfrm>
            <a:off x="3771216" y="531866"/>
            <a:ext cx="3425072" cy="461665"/>
          </a:xfrm>
          <a:prstGeom prst="rect">
            <a:avLst/>
          </a:prstGeom>
          <a:solidFill>
            <a:srgbClr val="FBF9A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HƯỚNG DẪN GIẢI: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2F9A809-61D9-425D-A757-74A6142BF053}"/>
              </a:ext>
            </a:extLst>
          </p:cNvPr>
          <p:cNvGrpSpPr/>
          <p:nvPr/>
        </p:nvGrpSpPr>
        <p:grpSpPr>
          <a:xfrm>
            <a:off x="688647" y="1584522"/>
            <a:ext cx="2685672" cy="912963"/>
            <a:chOff x="688647" y="1584522"/>
            <a:chExt cx="2685672" cy="912963"/>
          </a:xfrm>
        </p:grpSpPr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3A655554-BBC7-46EA-95B2-9F6BB354652B}"/>
                </a:ext>
              </a:extLst>
            </p:cNvPr>
            <p:cNvGrpSpPr/>
            <p:nvPr/>
          </p:nvGrpSpPr>
          <p:grpSpPr>
            <a:xfrm>
              <a:off x="783519" y="1584522"/>
              <a:ext cx="2590800" cy="912963"/>
              <a:chOff x="762000" y="4155131"/>
              <a:chExt cx="2590800" cy="912963"/>
            </a:xfrm>
          </p:grpSpPr>
          <p:sp>
            <p:nvSpPr>
              <p:cNvPr id="79" name="Text Box 73">
                <a:extLst>
                  <a:ext uri="{FF2B5EF4-FFF2-40B4-BE49-F238E27FC236}">
                    <a16:creationId xmlns:a16="http://schemas.microsoft.com/office/drawing/2014/main" id="{D036523B-F1EE-4468-BBAD-18FA553082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7217" y="4155131"/>
                <a:ext cx="3651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endParaRPr kumimoji="0" lang="vi-V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79">
                <a:extLst>
                  <a:ext uri="{FF2B5EF4-FFF2-40B4-BE49-F238E27FC236}">
                    <a16:creationId xmlns:a16="http://schemas.microsoft.com/office/drawing/2014/main" id="{B8852FB8-8C7B-401B-AB44-42866BDBD9A9}"/>
                  </a:ext>
                </a:extLst>
              </p:cNvPr>
              <p:cNvGrpSpPr/>
              <p:nvPr/>
            </p:nvGrpSpPr>
            <p:grpSpPr>
              <a:xfrm>
                <a:off x="762000" y="4191000"/>
                <a:ext cx="2590800" cy="839788"/>
                <a:chOff x="762000" y="4191000"/>
                <a:chExt cx="2590800" cy="839788"/>
              </a:xfrm>
            </p:grpSpPr>
            <p:cxnSp>
              <p:nvCxnSpPr>
                <p:cNvPr id="82" name="Straight Connector 81">
                  <a:extLst>
                    <a:ext uri="{FF2B5EF4-FFF2-40B4-BE49-F238E27FC236}">
                      <a16:creationId xmlns:a16="http://schemas.microsoft.com/office/drawing/2014/main" id="{CDAEEF9C-E015-473B-84D1-9AA73B9F5F7B}"/>
                    </a:ext>
                  </a:extLst>
                </p:cNvPr>
                <p:cNvCxnSpPr/>
                <p:nvPr/>
              </p:nvCxnSpPr>
              <p:spPr>
                <a:xfrm>
                  <a:off x="2362200" y="4191000"/>
                  <a:ext cx="0" cy="8397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>
                  <a:extLst>
                    <a:ext uri="{FF2B5EF4-FFF2-40B4-BE49-F238E27FC236}">
                      <a16:creationId xmlns:a16="http://schemas.microsoft.com/office/drawing/2014/main" id="{A7831A7E-F8DC-4968-89B6-74780A78FF44}"/>
                    </a:ext>
                  </a:extLst>
                </p:cNvPr>
                <p:cNvCxnSpPr/>
                <p:nvPr/>
              </p:nvCxnSpPr>
              <p:spPr>
                <a:xfrm>
                  <a:off x="762000" y="4648200"/>
                  <a:ext cx="25908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 Box 73">
                <a:extLst>
                  <a:ext uri="{FF2B5EF4-FFF2-40B4-BE49-F238E27FC236}">
                    <a16:creationId xmlns:a16="http://schemas.microsoft.com/office/drawing/2014/main" id="{493FF1B3-0C25-40D7-850A-67861A194F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1213" y="4610894"/>
                <a:ext cx="169724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1</a:t>
                </a:r>
                <a:endParaRPr kumimoji="0" lang="vi-V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10" name="Object 109">
              <a:extLst>
                <a:ext uri="{FF2B5EF4-FFF2-40B4-BE49-F238E27FC236}">
                  <a16:creationId xmlns:a16="http://schemas.microsoft.com/office/drawing/2014/main" id="{13131B7B-B7E8-462D-8B8E-7D5A5A2B230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3499532"/>
                </p:ext>
              </p:extLst>
            </p:nvPr>
          </p:nvGraphicFramePr>
          <p:xfrm>
            <a:off x="688647" y="2107409"/>
            <a:ext cx="495243" cy="3875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5" name="Equation" r:id="rId4" imgW="291960" imgH="228600" progId="Equation.DSMT4">
                    <p:embed/>
                  </p:oleObj>
                </mc:Choice>
                <mc:Fallback>
                  <p:oleObj name="Equation" r:id="rId4" imgW="2919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711AEB3-593B-429F-9DD0-633479BE5E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88647" y="2107409"/>
                          <a:ext cx="495243" cy="3875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550F604C-D9F3-4C51-9436-BDBC9CD6A29E}"/>
              </a:ext>
            </a:extLst>
          </p:cNvPr>
          <p:cNvGrpSpPr/>
          <p:nvPr/>
        </p:nvGrpSpPr>
        <p:grpSpPr>
          <a:xfrm>
            <a:off x="735127" y="2575122"/>
            <a:ext cx="2693873" cy="912963"/>
            <a:chOff x="735127" y="2575122"/>
            <a:chExt cx="2693873" cy="912963"/>
          </a:xfrm>
        </p:grpSpPr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76D78FB9-D9BF-45D5-B0C6-00EE52063DFB}"/>
                </a:ext>
              </a:extLst>
            </p:cNvPr>
            <p:cNvGrpSpPr/>
            <p:nvPr/>
          </p:nvGrpSpPr>
          <p:grpSpPr>
            <a:xfrm>
              <a:off x="838200" y="2575122"/>
              <a:ext cx="2590800" cy="912963"/>
              <a:chOff x="762000" y="4155131"/>
              <a:chExt cx="2590800" cy="912963"/>
            </a:xfrm>
          </p:grpSpPr>
          <p:sp>
            <p:nvSpPr>
              <p:cNvPr id="89" name="Text Box 73">
                <a:extLst>
                  <a:ext uri="{FF2B5EF4-FFF2-40B4-BE49-F238E27FC236}">
                    <a16:creationId xmlns:a16="http://schemas.microsoft.com/office/drawing/2014/main" id="{11BFBC79-8B30-4566-AE46-519D70C2D5E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07217" y="4155131"/>
                <a:ext cx="365125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endParaRPr kumimoji="0" lang="vi-VN" altLang="en-US" sz="24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0" name="Group 89">
                <a:extLst>
                  <a:ext uri="{FF2B5EF4-FFF2-40B4-BE49-F238E27FC236}">
                    <a16:creationId xmlns:a16="http://schemas.microsoft.com/office/drawing/2014/main" id="{468081B8-3FEC-4062-8EA0-44CD194A48A0}"/>
                  </a:ext>
                </a:extLst>
              </p:cNvPr>
              <p:cNvGrpSpPr/>
              <p:nvPr/>
            </p:nvGrpSpPr>
            <p:grpSpPr>
              <a:xfrm>
                <a:off x="762000" y="4191000"/>
                <a:ext cx="2590800" cy="839788"/>
                <a:chOff x="762000" y="4191000"/>
                <a:chExt cx="2590800" cy="839788"/>
              </a:xfrm>
            </p:grpSpPr>
            <p:cxnSp>
              <p:nvCxnSpPr>
                <p:cNvPr id="92" name="Straight Connector 91">
                  <a:extLst>
                    <a:ext uri="{FF2B5EF4-FFF2-40B4-BE49-F238E27FC236}">
                      <a16:creationId xmlns:a16="http://schemas.microsoft.com/office/drawing/2014/main" id="{8918528F-62C4-441E-AAE4-DDC9F7E9C899}"/>
                    </a:ext>
                  </a:extLst>
                </p:cNvPr>
                <p:cNvCxnSpPr/>
                <p:nvPr/>
              </p:nvCxnSpPr>
              <p:spPr>
                <a:xfrm>
                  <a:off x="2362200" y="4191000"/>
                  <a:ext cx="0" cy="8397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>
                  <a:extLst>
                    <a:ext uri="{FF2B5EF4-FFF2-40B4-BE49-F238E27FC236}">
                      <a16:creationId xmlns:a16="http://schemas.microsoft.com/office/drawing/2014/main" id="{FFB929C7-EE6D-4719-9FBE-B9208307D505}"/>
                    </a:ext>
                  </a:extLst>
                </p:cNvPr>
                <p:cNvCxnSpPr/>
                <p:nvPr/>
              </p:nvCxnSpPr>
              <p:spPr>
                <a:xfrm>
                  <a:off x="762000" y="4648200"/>
                  <a:ext cx="25908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91" name="Text Box 73">
                <a:extLst>
                  <a:ext uri="{FF2B5EF4-FFF2-40B4-BE49-F238E27FC236}">
                    <a16:creationId xmlns:a16="http://schemas.microsoft.com/office/drawing/2014/main" id="{9CF85C7E-2BF9-4D4F-B4B8-2B79F2610B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1213" y="4610894"/>
                <a:ext cx="1697242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-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+5</a:t>
                </a:r>
                <a:endParaRPr kumimoji="0" lang="vi-VN" altLang="en-US" sz="2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11" name="Object 110">
              <a:extLst>
                <a:ext uri="{FF2B5EF4-FFF2-40B4-BE49-F238E27FC236}">
                  <a16:creationId xmlns:a16="http://schemas.microsoft.com/office/drawing/2014/main" id="{D9C9F408-3FA9-492A-95FF-49910B67507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33151"/>
                </p:ext>
              </p:extLst>
            </p:nvPr>
          </p:nvGraphicFramePr>
          <p:xfrm>
            <a:off x="735127" y="3085146"/>
            <a:ext cx="493203" cy="385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6" name="Equation" r:id="rId6" imgW="291960" imgH="228600" progId="Equation.DSMT4">
                    <p:embed/>
                  </p:oleObj>
                </mc:Choice>
                <mc:Fallback>
                  <p:oleObj name="Equation" r:id="rId6" imgW="29196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BEAC2D85-0A91-486C-BDCE-882B67C93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5127" y="3085146"/>
                          <a:ext cx="493203" cy="385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651D9A73-0647-4EB5-8D75-E04F92553B38}"/>
              </a:ext>
            </a:extLst>
          </p:cNvPr>
          <p:cNvGrpSpPr/>
          <p:nvPr/>
        </p:nvGrpSpPr>
        <p:grpSpPr>
          <a:xfrm>
            <a:off x="4182170" y="1078095"/>
            <a:ext cx="5041900" cy="2789238"/>
            <a:chOff x="1154622" y="3890376"/>
            <a:chExt cx="5041900" cy="2789238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DEA1F58E-4449-46FA-BFBF-6388D4813B12}"/>
                </a:ext>
              </a:extLst>
            </p:cNvPr>
            <p:cNvGrpSpPr/>
            <p:nvPr/>
          </p:nvGrpSpPr>
          <p:grpSpPr>
            <a:xfrm>
              <a:off x="1154622" y="3890376"/>
              <a:ext cx="5041900" cy="2789238"/>
              <a:chOff x="734659" y="3811589"/>
              <a:chExt cx="5041900" cy="2789238"/>
            </a:xfrm>
            <a:solidFill>
              <a:schemeClr val="accent1"/>
            </a:solidFill>
          </p:grpSpPr>
          <p:sp>
            <p:nvSpPr>
              <p:cNvPr id="106" name="Text Box 75">
                <a:extLst>
                  <a:ext uri="{FF2B5EF4-FFF2-40B4-BE49-F238E27FC236}">
                    <a16:creationId xmlns:a16="http://schemas.microsoft.com/office/drawing/2014/main" id="{46011922-5575-44AD-A669-4082337511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4659" y="3811589"/>
                <a:ext cx="5041900" cy="2789238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)  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qua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(-2;1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-2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1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1         ta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2.(-2) + b       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5 (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ận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 = 2, b = 5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ỏa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k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ề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</a:t>
                </a:r>
                <a:endParaRPr kumimoji="0" lang="en-US" altLang="en-US" sz="24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5" name="Object 78">
                <a:extLst>
                  <a:ext uri="{FF2B5EF4-FFF2-40B4-BE49-F238E27FC236}">
                    <a16:creationId xmlns:a16="http://schemas.microsoft.com/office/drawing/2014/main" id="{0D5BB805-3656-4827-BE83-323B934977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8347998"/>
                  </p:ext>
                </p:extLst>
              </p:nvPr>
            </p:nvGraphicFramePr>
            <p:xfrm>
              <a:off x="3301929" y="5775946"/>
              <a:ext cx="381000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7" name="Equation" r:id="rId8" imgW="209694" imgH="142921" progId="Equation.3">
                      <p:embed/>
                    </p:oleObj>
                  </mc:Choice>
                  <mc:Fallback>
                    <p:oleObj name="Equation" r:id="rId8" imgW="209694" imgH="142921" progId="Equation.3">
                      <p:embed/>
                      <p:pic>
                        <p:nvPicPr>
                          <p:cNvPr id="50254" name="Object 78">
                            <a:extLst>
                              <a:ext uri="{FF2B5EF4-FFF2-40B4-BE49-F238E27FC236}">
                                <a16:creationId xmlns:a16="http://schemas.microsoft.com/office/drawing/2014/main" id="{6129403C-827C-4958-AC28-616ECC657F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01929" y="5775946"/>
                            <a:ext cx="38100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8" name="Object 107">
              <a:extLst>
                <a:ext uri="{FF2B5EF4-FFF2-40B4-BE49-F238E27FC236}">
                  <a16:creationId xmlns:a16="http://schemas.microsoft.com/office/drawing/2014/main" id="{EF39A22A-43AD-43FF-B7FA-1D31FB7AA7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3849278"/>
                </p:ext>
              </p:extLst>
            </p:nvPr>
          </p:nvGraphicFramePr>
          <p:xfrm>
            <a:off x="1477963" y="4006850"/>
            <a:ext cx="2932112" cy="876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8" name="Equation" r:id="rId10" imgW="1523880" imgH="457200" progId="Equation.DSMT4">
                    <p:embed/>
                  </p:oleObj>
                </mc:Choice>
                <mc:Fallback>
                  <p:oleObj name="Equation" r:id="rId10" imgW="1523880" imgH="45720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8786E895-FC22-4E3E-9C40-09359A3DA4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77963" y="4006850"/>
                          <a:ext cx="2932112" cy="876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>
              <a:extLst>
                <a:ext uri="{FF2B5EF4-FFF2-40B4-BE49-F238E27FC236}">
                  <a16:creationId xmlns:a16="http://schemas.microsoft.com/office/drawing/2014/main" id="{6B7A1C04-B114-4FC2-B4A3-F24B8180F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6292470"/>
                </p:ext>
              </p:extLst>
            </p:nvPr>
          </p:nvGraphicFramePr>
          <p:xfrm>
            <a:off x="1427164" y="4793349"/>
            <a:ext cx="792390" cy="459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29" name="Equation" r:id="rId12" imgW="393480" imgH="228600" progId="Equation.DSMT4">
                    <p:embed/>
                  </p:oleObj>
                </mc:Choice>
                <mc:Fallback>
                  <p:oleObj name="Equation" r:id="rId12" imgW="393480" imgH="2286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F052FF9-F25F-4030-96A7-B197655098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427164" y="4793349"/>
                          <a:ext cx="792390" cy="4598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>
              <a:extLst>
                <a:ext uri="{FF2B5EF4-FFF2-40B4-BE49-F238E27FC236}">
                  <a16:creationId xmlns:a16="http://schemas.microsoft.com/office/drawing/2014/main" id="{E737C610-DE85-46B2-8582-EB024A556C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8927508"/>
                </p:ext>
              </p:extLst>
            </p:nvPr>
          </p:nvGraphicFramePr>
          <p:xfrm>
            <a:off x="3869945" y="5286832"/>
            <a:ext cx="549655" cy="428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0" name="Equation" r:id="rId14" imgW="291960" imgH="228600" progId="Equation.DSMT4">
                    <p:embed/>
                  </p:oleObj>
                </mc:Choice>
                <mc:Fallback>
                  <p:oleObj name="Equation" r:id="rId14" imgW="291960" imgH="228600" progId="Equation.DSMT4">
                    <p:embed/>
                    <p:pic>
                      <p:nvPicPr>
                        <p:cNvPr id="112" name="Object 111">
                          <a:extLst>
                            <a:ext uri="{FF2B5EF4-FFF2-40B4-BE49-F238E27FC236}">
                              <a16:creationId xmlns:a16="http://schemas.microsoft.com/office/drawing/2014/main" id="{6B7A1C04-B114-4FC2-B4A3-F24B8180FC0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869945" y="5286832"/>
                          <a:ext cx="549655" cy="42816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" name="Text Box 26">
            <a:extLst>
              <a:ext uri="{FF2B5EF4-FFF2-40B4-BE49-F238E27FC236}">
                <a16:creationId xmlns:a16="http://schemas.microsoft.com/office/drawing/2014/main" id="{2AFF717C-2554-406E-8510-FBF77CCB16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57662" y="3641260"/>
            <a:ext cx="3225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145" name="Line 27">
            <a:extLst>
              <a:ext uri="{FF2B5EF4-FFF2-40B4-BE49-F238E27FC236}">
                <a16:creationId xmlns:a16="http://schemas.microsoft.com/office/drawing/2014/main" id="{9C900CFE-BC73-4416-9FA7-2C77CDD59C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854031" y="3876773"/>
            <a:ext cx="8430" cy="141336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46" name="Line 28">
            <a:extLst>
              <a:ext uri="{FF2B5EF4-FFF2-40B4-BE49-F238E27FC236}">
                <a16:creationId xmlns:a16="http://schemas.microsoft.com/office/drawing/2014/main" id="{95FD56EB-E6A9-4408-BF5A-94C392D53DA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877719" y="3876773"/>
            <a:ext cx="984742" cy="7968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51" name="Line 86">
            <a:extLst>
              <a:ext uri="{FF2B5EF4-FFF2-40B4-BE49-F238E27FC236}">
                <a16:creationId xmlns:a16="http://schemas.microsoft.com/office/drawing/2014/main" id="{0E6454D2-7DD4-414E-ABA1-4E1DC67D6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6800" y="6172200"/>
            <a:ext cx="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52" name="Line 87">
            <a:extLst>
              <a:ext uri="{FF2B5EF4-FFF2-40B4-BE49-F238E27FC236}">
                <a16:creationId xmlns:a16="http://schemas.microsoft.com/office/drawing/2014/main" id="{590EB6CC-E315-41D9-AE6D-AD55496ED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6300" y="5816600"/>
            <a:ext cx="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954DFCA1-EEE5-43E2-9A78-11354D7F4F76}"/>
              </a:ext>
            </a:extLst>
          </p:cNvPr>
          <p:cNvCxnSpPr/>
          <p:nvPr/>
        </p:nvCxnSpPr>
        <p:spPr>
          <a:xfrm>
            <a:off x="7489119" y="354540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33AA0E81-5418-4127-8C86-2C3385551BDD}"/>
              </a:ext>
            </a:extLst>
          </p:cNvPr>
          <p:cNvCxnSpPr/>
          <p:nvPr/>
        </p:nvCxnSpPr>
        <p:spPr>
          <a:xfrm>
            <a:off x="7260519" y="243336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Line 28">
            <a:extLst>
              <a:ext uri="{FF2B5EF4-FFF2-40B4-BE49-F238E27FC236}">
                <a16:creationId xmlns:a16="http://schemas.microsoft.com/office/drawing/2014/main" id="{AEC7307D-632D-490F-8B02-9C653935382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69863" y="4858238"/>
            <a:ext cx="495217" cy="9135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60" name="Line 27">
            <a:extLst>
              <a:ext uri="{FF2B5EF4-FFF2-40B4-BE49-F238E27FC236}">
                <a16:creationId xmlns:a16="http://schemas.microsoft.com/office/drawing/2014/main" id="{89F808A4-D835-4648-8951-33162533B3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353773" y="4852499"/>
            <a:ext cx="2" cy="443009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61" name="Line 15">
            <a:extLst>
              <a:ext uri="{FF2B5EF4-FFF2-40B4-BE49-F238E27FC236}">
                <a16:creationId xmlns:a16="http://schemas.microsoft.com/office/drawing/2014/main" id="{CA940E3B-3684-4429-B739-8EBFCA8F3D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601200" y="3241381"/>
            <a:ext cx="1598613" cy="3083219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62" name="Line 20">
            <a:extLst>
              <a:ext uri="{FF2B5EF4-FFF2-40B4-BE49-F238E27FC236}">
                <a16:creationId xmlns:a16="http://schemas.microsoft.com/office/drawing/2014/main" id="{CC506D9A-A193-4269-824F-5A3578783772}"/>
              </a:ext>
            </a:extLst>
          </p:cNvPr>
          <p:cNvSpPr>
            <a:spLocks noChangeShapeType="1"/>
          </p:cNvSpPr>
          <p:nvPr/>
        </p:nvSpPr>
        <p:spPr bwMode="auto">
          <a:xfrm>
            <a:off x="9334892" y="2286000"/>
            <a:ext cx="2418740" cy="2569978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graphicFrame>
        <p:nvGraphicFramePr>
          <p:cNvPr id="167" name="Object 166">
            <a:extLst>
              <a:ext uri="{FF2B5EF4-FFF2-40B4-BE49-F238E27FC236}">
                <a16:creationId xmlns:a16="http://schemas.microsoft.com/office/drawing/2014/main" id="{BF84ECBB-225F-41CD-A35D-B183D8A6F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281739"/>
              </p:ext>
            </p:extLst>
          </p:nvPr>
        </p:nvGraphicFramePr>
        <p:xfrm>
          <a:off x="11153398" y="3225570"/>
          <a:ext cx="495243" cy="387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Equation" r:id="rId16" imgW="291960" imgH="228600" progId="Equation.DSMT4">
                  <p:embed/>
                </p:oleObj>
              </mc:Choice>
              <mc:Fallback>
                <p:oleObj name="Equation" r:id="rId16" imgW="291960" imgH="228600" progId="Equation.DSMT4">
                  <p:embed/>
                  <p:pic>
                    <p:nvPicPr>
                      <p:cNvPr id="110" name="Object 109">
                        <a:extLst>
                          <a:ext uri="{FF2B5EF4-FFF2-40B4-BE49-F238E27FC236}">
                            <a16:creationId xmlns:a16="http://schemas.microsoft.com/office/drawing/2014/main" id="{13131B7B-B7E8-462D-8B8E-7D5A5A2B23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3398" y="3225570"/>
                        <a:ext cx="495243" cy="387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0" name="Oval 169">
            <a:extLst>
              <a:ext uri="{FF2B5EF4-FFF2-40B4-BE49-F238E27FC236}">
                <a16:creationId xmlns:a16="http://schemas.microsoft.com/office/drawing/2014/main" id="{D38BBB98-2264-4DA4-AAEC-5B7EB289CDAC}"/>
              </a:ext>
            </a:extLst>
          </p:cNvPr>
          <p:cNvSpPr/>
          <p:nvPr/>
        </p:nvSpPr>
        <p:spPr>
          <a:xfrm flipV="1">
            <a:off x="10810973" y="3857135"/>
            <a:ext cx="87312" cy="73126"/>
          </a:xfrm>
          <a:prstGeom prst="ellipse">
            <a:avLst/>
          </a:prstGeom>
          <a:solidFill>
            <a:schemeClr val="tx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graphicFrame>
        <p:nvGraphicFramePr>
          <p:cNvPr id="171" name="Object 170">
            <a:extLst>
              <a:ext uri="{FF2B5EF4-FFF2-40B4-BE49-F238E27FC236}">
                <a16:creationId xmlns:a16="http://schemas.microsoft.com/office/drawing/2014/main" id="{962A9235-60EB-4709-A66C-C0FB4D8D3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39503"/>
              </p:ext>
            </p:extLst>
          </p:nvPr>
        </p:nvGraphicFramePr>
        <p:xfrm>
          <a:off x="11361553" y="4125690"/>
          <a:ext cx="493203" cy="385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2" name="Equation" r:id="rId17" imgW="291960" imgH="228600" progId="Equation.DSMT4">
                  <p:embed/>
                </p:oleObj>
              </mc:Choice>
              <mc:Fallback>
                <p:oleObj name="Equation" r:id="rId17" imgW="291960" imgH="228600" progId="Equation.DSMT4">
                  <p:embed/>
                  <p:pic>
                    <p:nvPicPr>
                      <p:cNvPr id="111" name="Object 110">
                        <a:extLst>
                          <a:ext uri="{FF2B5EF4-FFF2-40B4-BE49-F238E27FC236}">
                            <a16:creationId xmlns:a16="http://schemas.microsoft.com/office/drawing/2014/main" id="{D9C9F408-3FA9-492A-95FF-49910B6750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361553" y="4125690"/>
                        <a:ext cx="493203" cy="385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Oval 172">
            <a:extLst>
              <a:ext uri="{FF2B5EF4-FFF2-40B4-BE49-F238E27FC236}">
                <a16:creationId xmlns:a16="http://schemas.microsoft.com/office/drawing/2014/main" id="{2C5580FC-53E2-4A00-8D3D-45CC5C73FC27}"/>
              </a:ext>
            </a:extLst>
          </p:cNvPr>
          <p:cNvSpPr/>
          <p:nvPr/>
        </p:nvSpPr>
        <p:spPr>
          <a:xfrm flipV="1">
            <a:off x="10323023" y="4828881"/>
            <a:ext cx="87312" cy="73126"/>
          </a:xfrm>
          <a:prstGeom prst="ellipse">
            <a:avLst/>
          </a:prstGeom>
          <a:solidFill>
            <a:schemeClr val="tx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E644104-5725-44A6-8AFD-45A962C354DD}"/>
              </a:ext>
            </a:extLst>
          </p:cNvPr>
          <p:cNvGrpSpPr/>
          <p:nvPr/>
        </p:nvGrpSpPr>
        <p:grpSpPr>
          <a:xfrm>
            <a:off x="7239000" y="1301651"/>
            <a:ext cx="4724400" cy="4956176"/>
            <a:chOff x="7239000" y="1295401"/>
            <a:chExt cx="4724400" cy="4956176"/>
          </a:xfrm>
        </p:grpSpPr>
        <p:sp>
          <p:nvSpPr>
            <p:cNvPr id="163" name="Text Box 25">
              <a:extLst>
                <a:ext uri="{FF2B5EF4-FFF2-40B4-BE49-F238E27FC236}">
                  <a16:creationId xmlns:a16="http://schemas.microsoft.com/office/drawing/2014/main" id="{88AC6987-268F-4640-8C79-708B68056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508134" y="5619690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1</a:t>
              </a: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6FB4BA1-492F-423E-8360-63E685931858}"/>
                </a:ext>
              </a:extLst>
            </p:cNvPr>
            <p:cNvGrpSpPr/>
            <p:nvPr/>
          </p:nvGrpSpPr>
          <p:grpSpPr>
            <a:xfrm>
              <a:off x="7239000" y="1295401"/>
              <a:ext cx="4724400" cy="4956176"/>
              <a:chOff x="7239000" y="1295401"/>
              <a:chExt cx="4724400" cy="4956176"/>
            </a:xfrm>
          </p:grpSpPr>
          <p:sp>
            <p:nvSpPr>
              <p:cNvPr id="175" name="Text Box 22">
                <a:extLst>
                  <a:ext uri="{FF2B5EF4-FFF2-40B4-BE49-F238E27FC236}">
                    <a16:creationId xmlns:a16="http://schemas.microsoft.com/office/drawing/2014/main" id="{00EF2E3B-E152-4696-818A-CEEAA1965F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72919" y="3663952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177" name="Text Box 25">
                <a:extLst>
                  <a:ext uri="{FF2B5EF4-FFF2-40B4-BE49-F238E27FC236}">
                    <a16:creationId xmlns:a16="http://schemas.microsoft.com/office/drawing/2014/main" id="{C9F53597-AE53-4462-B732-94D7A6AF14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571986" y="4688458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1</a:t>
                </a:r>
              </a:p>
            </p:txBody>
          </p:sp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6C2D9658-0E66-4F22-A732-CDA10A2F9177}"/>
                  </a:ext>
                </a:extLst>
              </p:cNvPr>
              <p:cNvGrpSpPr/>
              <p:nvPr/>
            </p:nvGrpSpPr>
            <p:grpSpPr>
              <a:xfrm>
                <a:off x="7239000" y="1295401"/>
                <a:ext cx="4724400" cy="4956176"/>
                <a:chOff x="7239000" y="1295401"/>
                <a:chExt cx="4724400" cy="4956176"/>
              </a:xfrm>
            </p:grpSpPr>
            <p:sp>
              <p:nvSpPr>
                <p:cNvPr id="129" name="Text Box 6">
                  <a:extLst>
                    <a:ext uri="{FF2B5EF4-FFF2-40B4-BE49-F238E27FC236}">
                      <a16:creationId xmlns:a16="http://schemas.microsoft.com/office/drawing/2014/main" id="{18DDFEA1-C922-4E75-B4CE-DB5D2A0E92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34856" y="5232698"/>
                  <a:ext cx="338554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333399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0</a:t>
                  </a:r>
                </a:p>
              </p:txBody>
            </p:sp>
            <p:grpSp>
              <p:nvGrpSpPr>
                <p:cNvPr id="130" name="Group 7">
                  <a:extLst>
                    <a:ext uri="{FF2B5EF4-FFF2-40B4-BE49-F238E27FC236}">
                      <a16:creationId xmlns:a16="http://schemas.microsoft.com/office/drawing/2014/main" id="{DCD57076-F931-41C3-A59B-B5EA3073D34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7239000" y="1295401"/>
                  <a:ext cx="4724400" cy="4956176"/>
                  <a:chOff x="2759" y="510"/>
                  <a:chExt cx="2976" cy="3122"/>
                </a:xfrm>
              </p:grpSpPr>
              <p:sp>
                <p:nvSpPr>
                  <p:cNvPr id="131" name="Text Box 8">
                    <a:extLst>
                      <a:ext uri="{FF2B5EF4-FFF2-40B4-BE49-F238E27FC236}">
                        <a16:creationId xmlns:a16="http://schemas.microsoft.com/office/drawing/2014/main" id="{029F3400-5F13-4CD1-B0CA-2DD1D469A95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1302"/>
                    <a:ext cx="202" cy="22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</p:txBody>
              </p:sp>
              <p:sp>
                <p:nvSpPr>
                  <p:cNvPr id="132" name="Text Box 9">
                    <a:extLst>
                      <a:ext uri="{FF2B5EF4-FFF2-40B4-BE49-F238E27FC236}">
                        <a16:creationId xmlns:a16="http://schemas.microsoft.com/office/drawing/2014/main" id="{B267F464-0166-4396-B9E6-7EDF5FB6262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4138" y="1758"/>
                    <a:ext cx="202" cy="254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1pPr>
                    <a:lvl2pPr marL="742950" indent="-28575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2pPr>
                    <a:lvl3pPr marL="11430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3pPr>
                    <a:lvl4pPr marL="16002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4pPr>
                    <a:lvl5pPr marL="2057400" indent="-228600" eaLnBrk="0" hangingPunct="0"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>
                        <a:solidFill>
                          <a:schemeClr val="tx1"/>
                        </a:solidFill>
                        <a:latin typeface="VNtimes new roman" pitchFamily="34" charset="0"/>
                      </a:defRPr>
                    </a:lvl9pPr>
                  </a:lstStyle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CC6600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-</a:t>
                    </a:r>
                  </a:p>
                </p:txBody>
              </p:sp>
              <p:grpSp>
                <p:nvGrpSpPr>
                  <p:cNvPr id="133" name="Group 10">
                    <a:extLst>
                      <a:ext uri="{FF2B5EF4-FFF2-40B4-BE49-F238E27FC236}">
                        <a16:creationId xmlns:a16="http://schemas.microsoft.com/office/drawing/2014/main" id="{7221495D-FDAA-4189-8773-9798060BAE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2759" y="510"/>
                    <a:ext cx="2976" cy="3122"/>
                    <a:chOff x="2759" y="510"/>
                    <a:chExt cx="2976" cy="3122"/>
                  </a:xfrm>
                </p:grpSpPr>
                <p:sp>
                  <p:nvSpPr>
                    <p:cNvPr id="134" name="Line 11">
                      <a:extLst>
                        <a:ext uri="{FF2B5EF4-FFF2-40B4-BE49-F238E27FC236}">
                          <a16:creationId xmlns:a16="http://schemas.microsoft.com/office/drawing/2014/main" id="{ECF36D65-FA72-4EAD-9B18-472061125D5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759" y="3028"/>
                      <a:ext cx="2976" cy="5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9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VNtimes new roman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5" name="Line 12">
                      <a:extLst>
                        <a:ext uri="{FF2B5EF4-FFF2-40B4-BE49-F238E27FC236}">
                          <a16:creationId xmlns:a16="http://schemas.microsoft.com/office/drawing/2014/main" id="{83ABD1D9-698E-410F-8BC7-78586F6C268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422" y="568"/>
                      <a:ext cx="8" cy="3064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993300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3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VNtimes new roman" pitchFamily="34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36" name="Text Box 13">
                      <a:extLst>
                        <a:ext uri="{FF2B5EF4-FFF2-40B4-BE49-F238E27FC236}">
                          <a16:creationId xmlns:a16="http://schemas.microsoft.com/office/drawing/2014/main" id="{3457103E-E044-441D-9F44-3550D137C5C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481" y="2961"/>
                      <a:ext cx="212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1pPr>
                      <a:lvl2pPr marL="742950" indent="-28575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2pPr>
                      <a:lvl3pPr marL="11430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3pPr>
                      <a:lvl4pPr marL="16002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4pPr>
                      <a:lvl5pPr marL="20574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x</a:t>
                      </a:r>
                    </a:p>
                  </p:txBody>
                </p:sp>
                <p:sp>
                  <p:nvSpPr>
                    <p:cNvPr id="137" name="Text Box 14">
                      <a:extLst>
                        <a:ext uri="{FF2B5EF4-FFF2-40B4-BE49-F238E27FC236}">
                          <a16:creationId xmlns:a16="http://schemas.microsoft.com/office/drawing/2014/main" id="{CBFBC6C6-2418-434D-8B35-145467A99F8C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453" y="510"/>
                      <a:ext cx="212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1pPr>
                      <a:lvl2pPr marL="742950" indent="-28575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2pPr>
                      <a:lvl3pPr marL="11430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3pPr>
                      <a:lvl4pPr marL="16002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4pPr>
                      <a:lvl5pPr marL="2057400" indent="-228600" eaLnBrk="0" hangingPunct="0"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>
                          <a:solidFill>
                            <a:schemeClr val="tx1"/>
                          </a:solidFill>
                          <a:latin typeface="VNtimes new roman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en-US" sz="2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+mn-ea"/>
                          <a:cs typeface="+mn-cs"/>
                        </a:rPr>
                        <a:t>y</a:t>
                      </a:r>
                    </a:p>
                  </p:txBody>
                </p:sp>
              </p:grpSp>
            </p:grpSp>
            <p:sp>
              <p:nvSpPr>
                <p:cNvPr id="155" name="Oval 154">
                  <a:extLst>
                    <a:ext uri="{FF2B5EF4-FFF2-40B4-BE49-F238E27FC236}">
                      <a16:creationId xmlns:a16="http://schemas.microsoft.com/office/drawing/2014/main" id="{ABFDA2AA-CE46-494B-B65F-A07C9B38EA65}"/>
                    </a:ext>
                  </a:extLst>
                </p:cNvPr>
                <p:cNvSpPr/>
                <p:nvPr/>
              </p:nvSpPr>
              <p:spPr>
                <a:xfrm flipV="1">
                  <a:off x="9837542" y="5257800"/>
                  <a:ext cx="87312" cy="73126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rgbClr val="996633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ysClr val="windowText" lastClr="000000"/>
                    </a:solidFill>
                  </a:endParaRPr>
                </a:p>
              </p:txBody>
            </p:sp>
            <p:sp>
              <p:nvSpPr>
                <p:cNvPr id="164" name="Text Box 25">
                  <a:extLst>
                    <a:ext uri="{FF2B5EF4-FFF2-40B4-BE49-F238E27FC236}">
                      <a16:creationId xmlns:a16="http://schemas.microsoft.com/office/drawing/2014/main" id="{180C76E9-FAF3-4174-8E77-D3E1F55A540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183071" y="5299534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1</a:t>
                  </a:r>
                </a:p>
              </p:txBody>
            </p:sp>
            <p:sp>
              <p:nvSpPr>
                <p:cNvPr id="172" name="Text Box 23">
                  <a:extLst>
                    <a:ext uri="{FF2B5EF4-FFF2-40B4-BE49-F238E27FC236}">
                      <a16:creationId xmlns:a16="http://schemas.microsoft.com/office/drawing/2014/main" id="{C907A45A-D572-4BA7-89DC-B8CBB391262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155415" y="5267227"/>
                  <a:ext cx="39786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-1</a:t>
                  </a:r>
                </a:p>
              </p:txBody>
            </p:sp>
            <p:sp>
              <p:nvSpPr>
                <p:cNvPr id="176" name="Text Box 22">
                  <a:extLst>
                    <a:ext uri="{FF2B5EF4-FFF2-40B4-BE49-F238E27FC236}">
                      <a16:creationId xmlns:a16="http://schemas.microsoft.com/office/drawing/2014/main" id="{AAB70F44-00C2-4191-ADB6-79AB8257509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82149" y="4152900"/>
                  <a:ext cx="312738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2</a:t>
                  </a:r>
                </a:p>
              </p:txBody>
            </p:sp>
            <p:sp>
              <p:nvSpPr>
                <p:cNvPr id="178" name="Text Box 22">
                  <a:extLst>
                    <a:ext uri="{FF2B5EF4-FFF2-40B4-BE49-F238E27FC236}">
                      <a16:creationId xmlns:a16="http://schemas.microsoft.com/office/drawing/2014/main" id="{7C193AFA-315C-46C8-89D3-5E266CEA900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593262" y="3181350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lang="en-US" altLang="en-US" sz="2000" dirty="0">
                      <a:latin typeface="Times New Roman" panose="02020603050405020304" pitchFamily="18" charset="0"/>
                    </a:rPr>
                    <a:t>4</a:t>
                  </a:r>
                  <a:endParaRPr kumimoji="0" lang="en-US" altLang="en-US" sz="2000" b="0" i="0" u="none" strike="noStrike" kern="1200" cap="none" spc="0" normalizeH="0" baseline="0" noProof="0" dirty="0">
                    <a:ln>
                      <a:noFill/>
                    </a:ln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9" name="Text Box 22">
                  <a:extLst>
                    <a:ext uri="{FF2B5EF4-FFF2-40B4-BE49-F238E27FC236}">
                      <a16:creationId xmlns:a16="http://schemas.microsoft.com/office/drawing/2014/main" id="{D201E55C-B2F2-4318-8808-535C0EED8E8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898062" y="2667000"/>
                  <a:ext cx="312906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5</a:t>
                  </a:r>
                </a:p>
              </p:txBody>
            </p:sp>
            <p:sp>
              <p:nvSpPr>
                <p:cNvPr id="180" name="Text Box 22">
                  <a:extLst>
                    <a:ext uri="{FF2B5EF4-FFF2-40B4-BE49-F238E27FC236}">
                      <a16:creationId xmlns:a16="http://schemas.microsoft.com/office/drawing/2014/main" id="{6B0D20C1-F70A-48F3-A4D2-5BCE5B7C9AD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726835" y="5257800"/>
                  <a:ext cx="312738" cy="4000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000" b="0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2</a:t>
                  </a:r>
                </a:p>
              </p:txBody>
            </p:sp>
          </p:grpSp>
        </p:grpSp>
      </p:grpSp>
      <p:sp>
        <p:nvSpPr>
          <p:cNvPr id="181" name="Oval 180">
            <a:extLst>
              <a:ext uri="{FF2B5EF4-FFF2-40B4-BE49-F238E27FC236}">
                <a16:creationId xmlns:a16="http://schemas.microsoft.com/office/drawing/2014/main" id="{A99A7CC3-EFA5-41F3-B6AA-DE1524A778BE}"/>
              </a:ext>
            </a:extLst>
          </p:cNvPr>
          <p:cNvSpPr/>
          <p:nvPr/>
        </p:nvSpPr>
        <p:spPr>
          <a:xfrm flipV="1">
            <a:off x="9840011" y="5775420"/>
            <a:ext cx="87312" cy="73126"/>
          </a:xfrm>
          <a:prstGeom prst="ellipse">
            <a:avLst/>
          </a:prstGeom>
          <a:solidFill>
            <a:schemeClr val="tx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E775D995-292D-47DC-A630-0B6080072C74}"/>
              </a:ext>
            </a:extLst>
          </p:cNvPr>
          <p:cNvSpPr/>
          <p:nvPr/>
        </p:nvSpPr>
        <p:spPr>
          <a:xfrm flipV="1">
            <a:off x="9839227" y="2848465"/>
            <a:ext cx="87312" cy="73126"/>
          </a:xfrm>
          <a:prstGeom prst="ellipse">
            <a:avLst/>
          </a:prstGeom>
          <a:solidFill>
            <a:schemeClr val="tx1"/>
          </a:solidFill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59F283B-121F-4398-B47A-A3BA0D8C6E61}"/>
              </a:ext>
            </a:extLst>
          </p:cNvPr>
          <p:cNvGrpSpPr/>
          <p:nvPr/>
        </p:nvGrpSpPr>
        <p:grpSpPr>
          <a:xfrm>
            <a:off x="525542" y="3916362"/>
            <a:ext cx="5041900" cy="2789238"/>
            <a:chOff x="525542" y="3916362"/>
            <a:chExt cx="5041900" cy="27892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3977911-C77B-4B6E-A131-895E91FAE381}"/>
                </a:ext>
              </a:extLst>
            </p:cNvPr>
            <p:cNvGrpSpPr/>
            <p:nvPr/>
          </p:nvGrpSpPr>
          <p:grpSpPr>
            <a:xfrm>
              <a:off x="525542" y="3916362"/>
              <a:ext cx="5041900" cy="2789238"/>
              <a:chOff x="734659" y="3811589"/>
              <a:chExt cx="5041900" cy="2789238"/>
            </a:xfrm>
            <a:solidFill>
              <a:schemeClr val="accent1"/>
            </a:solidFill>
          </p:grpSpPr>
          <p:grpSp>
            <p:nvGrpSpPr>
              <p:cNvPr id="5" name="Group 79">
                <a:extLst>
                  <a:ext uri="{FF2B5EF4-FFF2-40B4-BE49-F238E27FC236}">
                    <a16:creationId xmlns:a16="http://schemas.microsoft.com/office/drawing/2014/main" id="{AE1F63DD-D5DE-45B2-9FCC-79DE7AC5914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34659" y="3811589"/>
                <a:ext cx="5041900" cy="2789238"/>
                <a:chOff x="144" y="2400"/>
                <a:chExt cx="3176" cy="1757"/>
              </a:xfrm>
              <a:grpFill/>
            </p:grpSpPr>
            <p:sp>
              <p:nvSpPr>
                <p:cNvPr id="11296" name="Text Box 75">
                  <a:extLst>
                    <a:ext uri="{FF2B5EF4-FFF2-40B4-BE49-F238E27FC236}">
                      <a16:creationId xmlns:a16="http://schemas.microsoft.com/office/drawing/2014/main" id="{D34EC9E9-6BB2-4A48-A349-7FB7169CA62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44" y="2400"/>
                  <a:ext cx="3176" cy="1757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b)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rình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hoành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ộ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giao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ểm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2x - 1 =  – </a:t>
                  </a:r>
                  <a:r>
                    <a:rPr kumimoji="0" lang="en-US" altLang="en-US" sz="2400" b="1" i="1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+ 5      </a:t>
                  </a:r>
                  <a:r>
                    <a:rPr lang="en-US" altLang="en-US" sz="2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3</a:t>
                  </a:r>
                  <a:r>
                    <a:rPr kumimoji="0" lang="en-US" altLang="en-US" sz="2400" b="1" i="1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6   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                               </a:t>
                  </a:r>
                  <a:r>
                    <a:rPr kumimoji="0" lang="en-US" altLang="en-US" sz="2400" b="1" i="1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2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hay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1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x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2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ào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ta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ược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: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        </a:t>
                  </a:r>
                  <a:r>
                    <a:rPr kumimoji="0" lang="en-US" altLang="en-US" sz="2400" b="1" i="1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y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= -2 + 5  = 3 . </a:t>
                  </a:r>
                </a:p>
                <a:p>
                  <a:pPr marL="0" marR="0" lvl="0" indent="0" algn="l" defTabSz="914400" rtl="0" eaLnBrk="1" fontAlgn="base" latinLnBrk="0" hangingPunct="1">
                    <a:lnSpc>
                      <a:spcPct val="8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Vậy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tọa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ộ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giao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điểm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altLang="en-US" sz="2400" b="1" i="0" u="none" strike="noStrike" kern="1200" cap="none" spc="0" normalizeH="0" baseline="0" noProof="0" dirty="0" err="1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là</a:t>
                  </a:r>
                  <a:r>
                    <a:rPr kumimoji="0" lang="en-US" altLang="en-US" sz="2400" b="1" i="0" u="none" strike="noStrike" kern="1200" cap="none" spc="0" normalizeH="0" baseline="0" noProof="0" dirty="0">
                      <a:ln>
                        <a:noFill/>
                      </a:ln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rPr>
                    <a:t> C (2;3)</a:t>
                  </a:r>
                </a:p>
              </p:txBody>
            </p:sp>
            <p:graphicFrame>
              <p:nvGraphicFramePr>
                <p:cNvPr id="11297" name="Object 76">
                  <a:extLst>
                    <a:ext uri="{FF2B5EF4-FFF2-40B4-BE49-F238E27FC236}">
                      <a16:creationId xmlns:a16="http://schemas.microsoft.com/office/drawing/2014/main" id="{948AF5C3-1A06-4D8D-BBD8-25BA0880873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46998597"/>
                    </p:ext>
                  </p:extLst>
                </p:nvPr>
              </p:nvGraphicFramePr>
              <p:xfrm>
                <a:off x="1760" y="2736"/>
                <a:ext cx="240" cy="17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533" name="Equation" r:id="rId18" imgW="209694" imgH="142921" progId="Equation.3">
                        <p:embed/>
                      </p:oleObj>
                    </mc:Choice>
                    <mc:Fallback>
                      <p:oleObj name="Equation" r:id="rId18" imgW="209694" imgH="142921" progId="Equation.3">
                        <p:embed/>
                        <p:pic>
                          <p:nvPicPr>
                            <p:cNvPr id="11297" name="Object 76">
                              <a:extLst>
                                <a:ext uri="{FF2B5EF4-FFF2-40B4-BE49-F238E27FC236}">
                                  <a16:creationId xmlns:a16="http://schemas.microsoft.com/office/drawing/2014/main" id="{948AF5C3-1A06-4D8D-BBD8-25BA0880873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760" y="2736"/>
                              <a:ext cx="240" cy="17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0254" name="Object 78">
                <a:extLst>
                  <a:ext uri="{FF2B5EF4-FFF2-40B4-BE49-F238E27FC236}">
                    <a16:creationId xmlns:a16="http://schemas.microsoft.com/office/drawing/2014/main" id="{6129403C-827C-4958-AC28-616ECC657F3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841671"/>
                  </p:ext>
                </p:extLst>
              </p:nvPr>
            </p:nvGraphicFramePr>
            <p:xfrm>
              <a:off x="3299267" y="4800601"/>
              <a:ext cx="381000" cy="2698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34" name="Equation" r:id="rId8" imgW="209694" imgH="142921" progId="Equation.3">
                      <p:embed/>
                    </p:oleObj>
                  </mc:Choice>
                  <mc:Fallback>
                    <p:oleObj name="Equation" r:id="rId8" imgW="209694" imgH="142921" progId="Equation.3">
                      <p:embed/>
                      <p:pic>
                        <p:nvPicPr>
                          <p:cNvPr id="50254" name="Object 78">
                            <a:extLst>
                              <a:ext uri="{FF2B5EF4-FFF2-40B4-BE49-F238E27FC236}">
                                <a16:creationId xmlns:a16="http://schemas.microsoft.com/office/drawing/2014/main" id="{6129403C-827C-4958-AC28-616ECC657F3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99267" y="4800601"/>
                            <a:ext cx="381000" cy="2698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3" name="Object 182">
              <a:extLst>
                <a:ext uri="{FF2B5EF4-FFF2-40B4-BE49-F238E27FC236}">
                  <a16:creationId xmlns:a16="http://schemas.microsoft.com/office/drawing/2014/main" id="{B48E691A-3BD2-4BD0-BDD8-78A6C3E16CB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98247"/>
                </p:ext>
              </p:extLst>
            </p:nvPr>
          </p:nvGraphicFramePr>
          <p:xfrm>
            <a:off x="2856970" y="5348811"/>
            <a:ext cx="493203" cy="385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35" name="Equation" r:id="rId20" imgW="291960" imgH="228600" progId="Equation.DSMT4">
                    <p:embed/>
                  </p:oleObj>
                </mc:Choice>
                <mc:Fallback>
                  <p:oleObj name="Equation" r:id="rId20" imgW="291960" imgH="228600" progId="Equation.DSMT4">
                    <p:embed/>
                    <p:pic>
                      <p:nvPicPr>
                        <p:cNvPr id="111" name="Object 110">
                          <a:extLst>
                            <a:ext uri="{FF2B5EF4-FFF2-40B4-BE49-F238E27FC236}">
                              <a16:creationId xmlns:a16="http://schemas.microsoft.com/office/drawing/2014/main" id="{D9C9F408-3FA9-492A-95FF-49910B6750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856970" y="5348811"/>
                          <a:ext cx="493203" cy="3859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5652241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1000"/>
                            </p:stCondLst>
                            <p:childTnLst>
                              <p:par>
                                <p:cTn id="13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84" grpId="0"/>
      <p:bldP spid="85" grpId="0"/>
      <p:bldP spid="86" grpId="0"/>
      <p:bldP spid="87" grpId="0"/>
      <p:bldP spid="94" grpId="0"/>
      <p:bldP spid="95" grpId="0"/>
      <p:bldP spid="96" grpId="0"/>
      <p:bldP spid="97" grpId="0"/>
      <p:bldP spid="98" grpId="0"/>
      <p:bldP spid="69" grpId="0"/>
      <p:bldP spid="144" grpId="0"/>
      <p:bldP spid="145" grpId="0" animBg="1"/>
      <p:bldP spid="146" grpId="0" animBg="1"/>
      <p:bldP spid="159" grpId="0" animBg="1"/>
      <p:bldP spid="160" grpId="0" animBg="1"/>
      <p:bldP spid="161" grpId="0" animBg="1"/>
      <p:bldP spid="162" grpId="0" animBg="1"/>
      <p:bldP spid="170" grpId="0" animBg="1"/>
      <p:bldP spid="173" grpId="0" animBg="1"/>
      <p:bldP spid="181" grpId="0" animBg="1"/>
      <p:bldP spid="18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3141EEAD-4187-4134-B0D6-FBB6728B4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54275" name="Text Box 3">
            <a:extLst>
              <a:ext uri="{FF2B5EF4-FFF2-40B4-BE49-F238E27FC236}">
                <a16:creationId xmlns:a16="http://schemas.microsoft.com/office/drawing/2014/main" id="{FAA19DE4-0092-4EC8-A86E-5BDB8E057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325" y="1270805"/>
            <a:ext cx="10919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2: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10BC01C0-E599-403C-A608-C6D1E27A6722}"/>
              </a:ext>
            </a:extLst>
          </p:cNvPr>
          <p:cNvGrpSpPr/>
          <p:nvPr/>
        </p:nvGrpSpPr>
        <p:grpSpPr>
          <a:xfrm>
            <a:off x="2784544" y="243009"/>
            <a:ext cx="6324600" cy="533400"/>
            <a:chOff x="2895600" y="486505"/>
            <a:chExt cx="6324600" cy="533400"/>
          </a:xfrm>
        </p:grpSpPr>
        <p:sp>
          <p:nvSpPr>
            <p:cNvPr id="34" name="WordArt 17">
              <a:extLst>
                <a:ext uri="{FF2B5EF4-FFF2-40B4-BE49-F238E27FC236}">
                  <a16:creationId xmlns:a16="http://schemas.microsoft.com/office/drawing/2014/main" id="{AC2A47F2-42BF-4164-A319-99969B32062E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ÔN TẬP CHƯƠNG II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3600" b="1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3)</a:t>
              </a:r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WordArt 18">
              <a:extLst>
                <a:ext uri="{FF2B5EF4-FFF2-40B4-BE49-F238E27FC236}">
                  <a16:creationId xmlns:a16="http://schemas.microsoft.com/office/drawing/2014/main" id="{02DFE131-62CD-4D43-AD35-60B7C3C7E25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1F1E250B-4669-4415-A082-4E4235042AF2}"/>
              </a:ext>
            </a:extLst>
          </p:cNvPr>
          <p:cNvSpPr txBox="1"/>
          <p:nvPr/>
        </p:nvSpPr>
        <p:spPr>
          <a:xfrm>
            <a:off x="4154864" y="890956"/>
            <a:ext cx="3425072" cy="461665"/>
          </a:xfrm>
          <a:prstGeom prst="rect">
            <a:avLst/>
          </a:prstGeom>
          <a:solidFill>
            <a:srgbClr val="DAEDEF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HƯỚNG DẪN GIẢI: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238CEE9-56B2-43C8-AD11-88FE500D4B2B}"/>
              </a:ext>
            </a:extLst>
          </p:cNvPr>
          <p:cNvGrpSpPr/>
          <p:nvPr/>
        </p:nvGrpSpPr>
        <p:grpSpPr>
          <a:xfrm>
            <a:off x="335855" y="1859515"/>
            <a:ext cx="4312345" cy="3785652"/>
            <a:chOff x="601462" y="1889732"/>
            <a:chExt cx="4312345" cy="3785652"/>
          </a:xfrm>
          <a:solidFill>
            <a:srgbClr val="FBF9A5"/>
          </a:solidFill>
        </p:grpSpPr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65CE59D4-9807-4D37-A8CF-91D20914EDDD}"/>
                </a:ext>
              </a:extLst>
            </p:cNvPr>
            <p:cNvSpPr txBox="1"/>
            <p:nvPr/>
          </p:nvSpPr>
          <p:spPr>
            <a:xfrm>
              <a:off x="601462" y="1889732"/>
              <a:ext cx="4312345" cy="3785652"/>
            </a:xfrm>
            <a:prstGeom prst="rect">
              <a:avLst/>
            </a:prstGeom>
            <a:grpFill/>
            <a:ln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            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Hai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ói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ù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EBE33B5A-BBE1-41FB-88A3-1DD51A6667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451037"/>
                </p:ext>
              </p:extLst>
            </p:nvPr>
          </p:nvGraphicFramePr>
          <p:xfrm>
            <a:off x="3285032" y="1976492"/>
            <a:ext cx="1603375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4" name="Equation" r:id="rId3" imgW="1002960" imgH="203040" progId="Equation.DSMT4">
                    <p:embed/>
                  </p:oleObj>
                </mc:Choice>
                <mc:Fallback>
                  <p:oleObj name="Equation" r:id="rId3" imgW="1002960" imgH="2030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A4FE0E41-5348-48C5-B03F-453FE166C21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85032" y="1976492"/>
                          <a:ext cx="1603375" cy="3254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CA10B7BE-F7E4-485C-AA02-4D40FF7EC2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1991455"/>
                </p:ext>
              </p:extLst>
            </p:nvPr>
          </p:nvGraphicFramePr>
          <p:xfrm>
            <a:off x="1799132" y="2357492"/>
            <a:ext cx="160337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5" name="Equation" r:id="rId5" imgW="1015920" imgH="203040" progId="Equation.DSMT4">
                    <p:embed/>
                  </p:oleObj>
                </mc:Choice>
                <mc:Fallback>
                  <p:oleObj name="Equation" r:id="rId5" imgW="1015920" imgH="2030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14E93248-81C4-4906-82CD-CCDCE823777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99132" y="2357492"/>
                          <a:ext cx="1603375" cy="3206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198774FF-EE04-4D25-B0E5-C35EE9F53AD4}"/>
              </a:ext>
            </a:extLst>
          </p:cNvPr>
          <p:cNvSpPr txBox="1"/>
          <p:nvPr/>
        </p:nvSpPr>
        <p:spPr>
          <a:xfrm>
            <a:off x="4725283" y="1613830"/>
            <a:ext cx="7207945" cy="4863170"/>
          </a:xfrm>
          <a:prstGeom prst="rect">
            <a:avLst/>
          </a:prstGeom>
          <a:solidFill>
            <a:schemeClr val="accent1"/>
          </a:solidFill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3" name="Text Box 8">
            <a:extLst>
              <a:ext uri="{FF2B5EF4-FFF2-40B4-BE49-F238E27FC236}">
                <a16:creationId xmlns:a16="http://schemas.microsoft.com/office/drawing/2014/main" id="{6C1DF624-E9F1-4C35-AD98-6A41179547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7351" y="1683979"/>
            <a:ext cx="6286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Arial" panose="020B0604020202020204" pitchFamily="34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44" name="Group 9">
            <a:extLst>
              <a:ext uri="{FF2B5EF4-FFF2-40B4-BE49-F238E27FC236}">
                <a16:creationId xmlns:a16="http://schemas.microsoft.com/office/drawing/2014/main" id="{638DB79B-4C9C-4D3D-A37A-C4F35396B0EB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2129084"/>
            <a:ext cx="2547938" cy="955675"/>
            <a:chOff x="1404" y="2784"/>
            <a:chExt cx="2196" cy="553"/>
          </a:xfrm>
        </p:grpSpPr>
        <p:sp>
          <p:nvSpPr>
            <p:cNvPr id="45" name="Text Box 10">
              <a:extLst>
                <a:ext uri="{FF2B5EF4-FFF2-40B4-BE49-F238E27FC236}">
                  <a16:creationId xmlns:a16="http://schemas.microsoft.com/office/drawing/2014/main" id="{15BFDE6B-1B60-4639-A713-32B3E65E7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2784"/>
              <a:ext cx="2160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+ 1</a:t>
              </a:r>
              <a:r>
                <a:rPr lang="en-US" altLang="en-US" sz="20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≠ 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6" name="Text Box 11">
              <a:extLst>
                <a:ext uri="{FF2B5EF4-FFF2-40B4-BE49-F238E27FC236}">
                  <a16:creationId xmlns:a16="http://schemas.microsoft.com/office/drawing/2014/main" id="{748065A5-FE5D-48CF-9CA6-9B85F1727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072"/>
              <a:ext cx="1392" cy="2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 – 2k  ≠</a:t>
              </a:r>
              <a:r>
                <a:rPr lang="en-US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47" name="AutoShape 12">
              <a:extLst>
                <a:ext uri="{FF2B5EF4-FFF2-40B4-BE49-F238E27FC236}">
                  <a16:creationId xmlns:a16="http://schemas.microsoft.com/office/drawing/2014/main" id="{04B0FD34-84A9-4503-8993-207C30B894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4" y="2880"/>
              <a:ext cx="48" cy="384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grpSp>
        <p:nvGrpSpPr>
          <p:cNvPr id="48" name="Group 36">
            <a:extLst>
              <a:ext uri="{FF2B5EF4-FFF2-40B4-BE49-F238E27FC236}">
                <a16:creationId xmlns:a16="http://schemas.microsoft.com/office/drawing/2014/main" id="{13DA0589-C7D7-48E9-A2FE-805BB395B363}"/>
              </a:ext>
            </a:extLst>
          </p:cNvPr>
          <p:cNvGrpSpPr>
            <a:grpSpLocks/>
          </p:cNvGrpSpPr>
          <p:nvPr/>
        </p:nvGrpSpPr>
        <p:grpSpPr bwMode="auto">
          <a:xfrm>
            <a:off x="7239001" y="2043893"/>
            <a:ext cx="2760663" cy="1031876"/>
            <a:chOff x="4416" y="1295"/>
            <a:chExt cx="1739" cy="650"/>
          </a:xfrm>
        </p:grpSpPr>
        <p:sp>
          <p:nvSpPr>
            <p:cNvPr id="49" name="Text Box 30">
              <a:extLst>
                <a:ext uri="{FF2B5EF4-FFF2-40B4-BE49-F238E27FC236}">
                  <a16:creationId xmlns:a16="http://schemas.microsoft.com/office/drawing/2014/main" id="{9FDBEB13-2CDC-481C-85BF-E510D0FED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295"/>
              <a:ext cx="135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 ≠ -1</a:t>
              </a:r>
            </a:p>
          </p:txBody>
        </p:sp>
        <p:sp>
          <p:nvSpPr>
            <p:cNvPr id="50" name="Text Box 31">
              <a:extLst>
                <a:ext uri="{FF2B5EF4-FFF2-40B4-BE49-F238E27FC236}">
                  <a16:creationId xmlns:a16="http://schemas.microsoft.com/office/drawing/2014/main" id="{FB5AA9E1-5149-4284-9118-B51E430E94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0" y="1574"/>
              <a:ext cx="10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  ≠</a:t>
              </a:r>
              <a:r>
                <a:rPr lang="en-US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</p:txBody>
        </p:sp>
        <p:sp>
          <p:nvSpPr>
            <p:cNvPr id="51" name="AutoShape 32">
              <a:extLst>
                <a:ext uri="{FF2B5EF4-FFF2-40B4-BE49-F238E27FC236}">
                  <a16:creationId xmlns:a16="http://schemas.microsoft.com/office/drawing/2014/main" id="{E07B6244-A7AC-44DF-B039-7372825A05FF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2" y="1430"/>
              <a:ext cx="36" cy="384"/>
            </a:xfrm>
            <a:prstGeom prst="leftBrace">
              <a:avLst>
                <a:gd name="adj1" fmla="val 88889"/>
                <a:gd name="adj2" fmla="val 50000"/>
              </a:avLst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  <p:graphicFrame>
          <p:nvGraphicFramePr>
            <p:cNvPr id="52" name="Object 33">
              <a:extLst>
                <a:ext uri="{FF2B5EF4-FFF2-40B4-BE49-F238E27FC236}">
                  <a16:creationId xmlns:a16="http://schemas.microsoft.com/office/drawing/2014/main" id="{7B9943AD-561E-480F-A38A-B43E3A9DD5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601647"/>
                </p:ext>
              </p:extLst>
            </p:nvPr>
          </p:nvGraphicFramePr>
          <p:xfrm>
            <a:off x="5196" y="1526"/>
            <a:ext cx="155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6" name="Equation" r:id="rId7" imgW="164957" imgH="444114" progId="Equation.DSMT4">
                    <p:embed/>
                  </p:oleObj>
                </mc:Choice>
                <mc:Fallback>
                  <p:oleObj name="Equation" r:id="rId7" imgW="164957" imgH="444114" progId="Equation.DSMT4">
                    <p:embed/>
                    <p:pic>
                      <p:nvPicPr>
                        <p:cNvPr id="10256" name="Object 33">
                          <a:extLst>
                            <a:ext uri="{FF2B5EF4-FFF2-40B4-BE49-F238E27FC236}">
                              <a16:creationId xmlns:a16="http://schemas.microsoft.com/office/drawing/2014/main" id="{81166DF5-C3C6-449B-80C8-D732DE3D45F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6" y="1526"/>
                          <a:ext cx="155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34">
              <a:extLst>
                <a:ext uri="{FF2B5EF4-FFF2-40B4-BE49-F238E27FC236}">
                  <a16:creationId xmlns:a16="http://schemas.microsoft.com/office/drawing/2014/main" id="{70262C21-8295-4EF0-8F0A-7DA17CC32C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7992482"/>
                </p:ext>
              </p:extLst>
            </p:nvPr>
          </p:nvGraphicFramePr>
          <p:xfrm>
            <a:off x="4416" y="1549"/>
            <a:ext cx="240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7" name="Equation" r:id="rId9" imgW="215713" imgH="152268" progId="Equation.3">
                    <p:embed/>
                  </p:oleObj>
                </mc:Choice>
                <mc:Fallback>
                  <p:oleObj name="Equation" r:id="rId9" imgW="215713" imgH="152268" progId="Equation.3">
                    <p:embed/>
                    <p:pic>
                      <p:nvPicPr>
                        <p:cNvPr id="10257" name="Object 34">
                          <a:extLst>
                            <a:ext uri="{FF2B5EF4-FFF2-40B4-BE49-F238E27FC236}">
                              <a16:creationId xmlns:a16="http://schemas.microsoft.com/office/drawing/2014/main" id="{EFB2135A-BBD4-45FD-9EA0-C164E0E5F0E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549"/>
                          <a:ext cx="240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 Box 35">
              <a:extLst>
                <a:ext uri="{FF2B5EF4-FFF2-40B4-BE49-F238E27FC236}">
                  <a16:creationId xmlns:a16="http://schemas.microsoft.com/office/drawing/2014/main" id="{634444A2-CD5C-4DDB-94A4-D755D6F6B3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4" y="1411"/>
              <a:ext cx="33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200">
                  <a:latin typeface="Arial" panose="020B0604020202020204" pitchFamily="34" charset="0"/>
                </a:rPr>
                <a:t>(*)</a:t>
              </a:r>
            </a:p>
          </p:txBody>
        </p:sp>
      </p:grpSp>
      <p:sp>
        <p:nvSpPr>
          <p:cNvPr id="68" name="Text Box 27">
            <a:extLst>
              <a:ext uri="{FF2B5EF4-FFF2-40B4-BE49-F238E27FC236}">
                <a16:creationId xmlns:a16="http://schemas.microsoft.com/office/drawing/2014/main" id="{48D0CFCF-28B0-4608-983D-AFB75A988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38331" y="5564887"/>
            <a:ext cx="71818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) (d)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o 3 ≠ 1).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5BC9E45D-D029-470C-B3E3-A184163C192E}"/>
              </a:ext>
            </a:extLst>
          </p:cNvPr>
          <p:cNvGrpSpPr/>
          <p:nvPr/>
        </p:nvGrpSpPr>
        <p:grpSpPr>
          <a:xfrm>
            <a:off x="4714964" y="3070345"/>
            <a:ext cx="7141181" cy="1475153"/>
            <a:chOff x="5184776" y="234950"/>
            <a:chExt cx="7141181" cy="1475153"/>
          </a:xfrm>
        </p:grpSpPr>
        <p:sp>
          <p:nvSpPr>
            <p:cNvPr id="58" name="Text Box 17">
              <a:extLst>
                <a:ext uri="{FF2B5EF4-FFF2-40B4-BE49-F238E27FC236}">
                  <a16:creationId xmlns:a16="http://schemas.microsoft.com/office/drawing/2014/main" id="{DB4A89C8-6257-4386-8ABF-6805F7410B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4776" y="234950"/>
              <a:ext cx="7141181" cy="1347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  <a:buFontTx/>
                <a:buAutoNum type="alphaLcParenR"/>
              </a:pP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≠ 1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d) // (d’)      k + 1 = 3 – 2k       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    k =      (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ỏa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k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*))                                </a:t>
              </a:r>
            </a:p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en-US" sz="2400" b="1" dirty="0">
                  <a:latin typeface="Arial" panose="020B0604020202020204" pitchFamily="34" charset="0"/>
                </a:rPr>
                <a:t>    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k =      </a:t>
              </a:r>
              <a:r>
                <a:rPr lang="en-US" alt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alt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d) // (d’).</a:t>
              </a:r>
            </a:p>
          </p:txBody>
        </p:sp>
        <p:graphicFrame>
          <p:nvGraphicFramePr>
            <p:cNvPr id="69" name="Object 14">
              <a:extLst>
                <a:ext uri="{FF2B5EF4-FFF2-40B4-BE49-F238E27FC236}">
                  <a16:creationId xmlns:a16="http://schemas.microsoft.com/office/drawing/2014/main" id="{DC82F255-F8FF-428D-9F3D-F46B244AAB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0725487"/>
                </p:ext>
              </p:extLst>
            </p:nvPr>
          </p:nvGraphicFramePr>
          <p:xfrm>
            <a:off x="7423373" y="938578"/>
            <a:ext cx="287338" cy="771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8" name="Equation" r:id="rId11" imgW="164957" imgH="444114" progId="Equation.DSMT4">
                    <p:embed/>
                  </p:oleObj>
                </mc:Choice>
                <mc:Fallback>
                  <p:oleObj name="Equation" r:id="rId11" imgW="164957" imgH="444114" progId="Equation.DSMT4">
                    <p:embed/>
                    <p:pic>
                      <p:nvPicPr>
                        <p:cNvPr id="56" name="Object 14">
                          <a:extLst>
                            <a:ext uri="{FF2B5EF4-FFF2-40B4-BE49-F238E27FC236}">
                              <a16:creationId xmlns:a16="http://schemas.microsoft.com/office/drawing/2014/main" id="{628F7991-7698-4A10-8C6D-3EC6625BED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3373" y="938578"/>
                          <a:ext cx="287338" cy="771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16">
              <a:extLst>
                <a:ext uri="{FF2B5EF4-FFF2-40B4-BE49-F238E27FC236}">
                  <a16:creationId xmlns:a16="http://schemas.microsoft.com/office/drawing/2014/main" id="{F32E3AC6-5BCD-478A-9EDC-F262F8A89D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187407"/>
                </p:ext>
              </p:extLst>
            </p:nvPr>
          </p:nvGraphicFramePr>
          <p:xfrm>
            <a:off x="10156031" y="510668"/>
            <a:ext cx="261938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99" name="Equation" r:id="rId13" imgW="164957" imgH="444114" progId="Equation.DSMT4">
                    <p:embed/>
                  </p:oleObj>
                </mc:Choice>
                <mc:Fallback>
                  <p:oleObj name="Equation" r:id="rId13" imgW="164957" imgH="444114" progId="Equation.DSMT4">
                    <p:embed/>
                    <p:pic>
                      <p:nvPicPr>
                        <p:cNvPr id="57" name="Object 16">
                          <a:extLst>
                            <a:ext uri="{FF2B5EF4-FFF2-40B4-BE49-F238E27FC236}">
                              <a16:creationId xmlns:a16="http://schemas.microsoft.com/office/drawing/2014/main" id="{DEF1127D-F693-41DD-A0C9-85F59EB0E2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6031" y="510668"/>
                          <a:ext cx="261938" cy="703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18">
              <a:extLst>
                <a:ext uri="{FF2B5EF4-FFF2-40B4-BE49-F238E27FC236}">
                  <a16:creationId xmlns:a16="http://schemas.microsoft.com/office/drawing/2014/main" id="{7707C055-7A98-4F4C-8E45-8C53C48546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416253"/>
                </p:ext>
              </p:extLst>
            </p:nvPr>
          </p:nvGraphicFramePr>
          <p:xfrm>
            <a:off x="9252173" y="297228"/>
            <a:ext cx="3810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0" name="Equation" r:id="rId15" imgW="215713" imgH="152268" progId="Equation.3">
                    <p:embed/>
                  </p:oleObj>
                </mc:Choice>
                <mc:Fallback>
                  <p:oleObj name="Equation" r:id="rId15" imgW="215713" imgH="152268" progId="Equation.3">
                    <p:embed/>
                    <p:pic>
                      <p:nvPicPr>
                        <p:cNvPr id="59" name="Object 18">
                          <a:extLst>
                            <a:ext uri="{FF2B5EF4-FFF2-40B4-BE49-F238E27FC236}">
                              <a16:creationId xmlns:a16="http://schemas.microsoft.com/office/drawing/2014/main" id="{4FC10FF4-FF11-40A5-8D59-E69CA2002E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2173" y="297228"/>
                          <a:ext cx="38100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19">
              <a:extLst>
                <a:ext uri="{FF2B5EF4-FFF2-40B4-BE49-F238E27FC236}">
                  <a16:creationId xmlns:a16="http://schemas.microsoft.com/office/drawing/2014/main" id="{8A8BF649-C6F6-4955-809A-E11DC30321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548900"/>
                </p:ext>
              </p:extLst>
            </p:nvPr>
          </p:nvGraphicFramePr>
          <p:xfrm>
            <a:off x="9252173" y="792528"/>
            <a:ext cx="3810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1" name="Equation" r:id="rId17" imgW="215713" imgH="152268" progId="Equation.3">
                    <p:embed/>
                  </p:oleObj>
                </mc:Choice>
                <mc:Fallback>
                  <p:oleObj name="Equation" r:id="rId17" imgW="215713" imgH="152268" progId="Equation.3">
                    <p:embed/>
                    <p:pic>
                      <p:nvPicPr>
                        <p:cNvPr id="60" name="Object 19">
                          <a:extLst>
                            <a:ext uri="{FF2B5EF4-FFF2-40B4-BE49-F238E27FC236}">
                              <a16:creationId xmlns:a16="http://schemas.microsoft.com/office/drawing/2014/main" id="{E02D0694-5933-4F0A-AD63-0925B5DB52E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52173" y="792528"/>
                          <a:ext cx="38100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97CDCF06-118B-4BFF-B3E0-A78985E22439}"/>
              </a:ext>
            </a:extLst>
          </p:cNvPr>
          <p:cNvGrpSpPr/>
          <p:nvPr/>
        </p:nvGrpSpPr>
        <p:grpSpPr>
          <a:xfrm>
            <a:off x="4933951" y="4420384"/>
            <a:ext cx="6267450" cy="1282701"/>
            <a:chOff x="4933951" y="4600579"/>
            <a:chExt cx="6267450" cy="1282701"/>
          </a:xfrm>
        </p:grpSpPr>
        <p:grpSp>
          <p:nvGrpSpPr>
            <p:cNvPr id="61" name="Group 40">
              <a:extLst>
                <a:ext uri="{FF2B5EF4-FFF2-40B4-BE49-F238E27FC236}">
                  <a16:creationId xmlns:a16="http://schemas.microsoft.com/office/drawing/2014/main" id="{8754469C-9F39-4343-B59D-C5CD5768D4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933951" y="4600579"/>
              <a:ext cx="6267450" cy="1282701"/>
              <a:chOff x="228" y="2898"/>
              <a:chExt cx="3948" cy="808"/>
            </a:xfrm>
          </p:grpSpPr>
          <p:sp>
            <p:nvSpPr>
              <p:cNvPr id="63" name="Text Box 22">
                <a:extLst>
                  <a:ext uri="{FF2B5EF4-FFF2-40B4-BE49-F238E27FC236}">
                    <a16:creationId xmlns:a16="http://schemas.microsoft.com/office/drawing/2014/main" id="{A971E559-6CC6-4E61-A788-B6B04E82AD9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" y="3029"/>
                <a:ext cx="3948" cy="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eaLnBrk="1" hangingPunct="1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  (d)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’)       k+1 ≠ 3 – 2k       k ≠             </a:t>
                </a:r>
              </a:p>
              <a:p>
                <a:pPr eaLnBrk="1" hangingPunct="1">
                  <a:lnSpc>
                    <a:spcPct val="80000"/>
                  </a:lnSpc>
                  <a:spcBef>
                    <a:spcPct val="50000"/>
                  </a:spcBef>
                </a:pP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≠ -1, k ≠    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 ≠     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) </a:t>
                </a:r>
                <a:r>
                  <a:rPr lang="en-US" altLang="en-US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altLang="en-US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’). </a:t>
                </a:r>
              </a:p>
            </p:txBody>
          </p:sp>
          <p:graphicFrame>
            <p:nvGraphicFramePr>
              <p:cNvPr id="64" name="Object 23">
                <a:extLst>
                  <a:ext uri="{FF2B5EF4-FFF2-40B4-BE49-F238E27FC236}">
                    <a16:creationId xmlns:a16="http://schemas.microsoft.com/office/drawing/2014/main" id="{0CB55861-72F6-42BA-A190-D960A798E2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19684178"/>
                  </p:ext>
                </p:extLst>
              </p:nvPr>
            </p:nvGraphicFramePr>
            <p:xfrm>
              <a:off x="3504" y="2898"/>
              <a:ext cx="167" cy="4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2" name="Equation" r:id="rId18" imgW="164957" imgH="444114" progId="Equation.DSMT4">
                      <p:embed/>
                    </p:oleObj>
                  </mc:Choice>
                  <mc:Fallback>
                    <p:oleObj name="Equation" r:id="rId18" imgW="164957" imgH="444114" progId="Equation.DSMT4">
                      <p:embed/>
                      <p:pic>
                        <p:nvPicPr>
                          <p:cNvPr id="10261" name="Object 23">
                            <a:extLst>
                              <a:ext uri="{FF2B5EF4-FFF2-40B4-BE49-F238E27FC236}">
                                <a16:creationId xmlns:a16="http://schemas.microsoft.com/office/drawing/2014/main" id="{959A5B00-D238-411D-9176-C26C7DA5269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2898"/>
                            <a:ext cx="167" cy="4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5" name="Object 24">
                <a:extLst>
                  <a:ext uri="{FF2B5EF4-FFF2-40B4-BE49-F238E27FC236}">
                    <a16:creationId xmlns:a16="http://schemas.microsoft.com/office/drawing/2014/main" id="{A8445561-EB51-419C-B025-3D179FF2BB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81687201"/>
                  </p:ext>
                </p:extLst>
              </p:nvPr>
            </p:nvGraphicFramePr>
            <p:xfrm>
              <a:off x="1824" y="3216"/>
              <a:ext cx="167" cy="4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3" name="Equation" r:id="rId20" imgW="152268" imgH="406048" progId="Equation.DSMT4">
                      <p:embed/>
                    </p:oleObj>
                  </mc:Choice>
                  <mc:Fallback>
                    <p:oleObj name="Equation" r:id="rId20" imgW="152268" imgH="406048" progId="Equation.DSMT4">
                      <p:embed/>
                      <p:pic>
                        <p:nvPicPr>
                          <p:cNvPr id="10262" name="Object 24">
                            <a:extLst>
                              <a:ext uri="{FF2B5EF4-FFF2-40B4-BE49-F238E27FC236}">
                                <a16:creationId xmlns:a16="http://schemas.microsoft.com/office/drawing/2014/main" id="{542A640D-EC76-4048-9363-2D9FE89BDB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4" y="3216"/>
                            <a:ext cx="167" cy="4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25">
                <a:extLst>
                  <a:ext uri="{FF2B5EF4-FFF2-40B4-BE49-F238E27FC236}">
                    <a16:creationId xmlns:a16="http://schemas.microsoft.com/office/drawing/2014/main" id="{6DD111A1-FE22-4AB5-9506-1B3D51A4170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90996879"/>
                  </p:ext>
                </p:extLst>
              </p:nvPr>
            </p:nvGraphicFramePr>
            <p:xfrm>
              <a:off x="2544" y="3216"/>
              <a:ext cx="182" cy="4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4" name="Equation" r:id="rId22" imgW="164957" imgH="444114" progId="Equation.DSMT4">
                      <p:embed/>
                    </p:oleObj>
                  </mc:Choice>
                  <mc:Fallback>
                    <p:oleObj name="Equation" r:id="rId22" imgW="164957" imgH="444114" progId="Equation.DSMT4">
                      <p:embed/>
                      <p:pic>
                        <p:nvPicPr>
                          <p:cNvPr id="10263" name="Object 25">
                            <a:extLst>
                              <a:ext uri="{FF2B5EF4-FFF2-40B4-BE49-F238E27FC236}">
                                <a16:creationId xmlns:a16="http://schemas.microsoft.com/office/drawing/2014/main" id="{0A693E9C-E281-4C12-A152-7F78837EF3B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4" y="3216"/>
                            <a:ext cx="182" cy="4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26">
                <a:extLst>
                  <a:ext uri="{FF2B5EF4-FFF2-40B4-BE49-F238E27FC236}">
                    <a16:creationId xmlns:a16="http://schemas.microsoft.com/office/drawing/2014/main" id="{B04DB9DF-648B-4FCA-BB46-F54874EDEE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68651474"/>
                  </p:ext>
                </p:extLst>
              </p:nvPr>
            </p:nvGraphicFramePr>
            <p:xfrm>
              <a:off x="1584" y="3072"/>
              <a:ext cx="240" cy="16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605" name="Equation" r:id="rId24" imgW="215713" imgH="152268" progId="Equation.3">
                      <p:embed/>
                    </p:oleObj>
                  </mc:Choice>
                  <mc:Fallback>
                    <p:oleObj name="Equation" r:id="rId24" imgW="215713" imgH="152268" progId="Equation.3">
                      <p:embed/>
                      <p:pic>
                        <p:nvPicPr>
                          <p:cNvPr id="10264" name="Object 26">
                            <a:extLst>
                              <a:ext uri="{FF2B5EF4-FFF2-40B4-BE49-F238E27FC236}">
                                <a16:creationId xmlns:a16="http://schemas.microsoft.com/office/drawing/2014/main" id="{B71B721C-14C2-486A-B2B9-4C9C1105729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072"/>
                            <a:ext cx="240" cy="16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5" name="Object 21">
              <a:extLst>
                <a:ext uri="{FF2B5EF4-FFF2-40B4-BE49-F238E27FC236}">
                  <a16:creationId xmlns:a16="http://schemas.microsoft.com/office/drawing/2014/main" id="{21A834E4-64D7-4ECA-BC2F-D03228A567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21414"/>
                </p:ext>
              </p:extLst>
            </p:nvPr>
          </p:nvGraphicFramePr>
          <p:xfrm>
            <a:off x="9220200" y="4857344"/>
            <a:ext cx="381000" cy="268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06" name="Equation" r:id="rId25" imgW="215713" imgH="152268" progId="Equation.DSMT4">
                    <p:embed/>
                  </p:oleObj>
                </mc:Choice>
                <mc:Fallback>
                  <p:oleObj name="Equation" r:id="rId25" imgW="215713" imgH="152268" progId="Equation.DSMT4">
                    <p:embed/>
                    <p:pic>
                      <p:nvPicPr>
                        <p:cNvPr id="62" name="Object 21">
                          <a:extLst>
                            <a:ext uri="{FF2B5EF4-FFF2-40B4-BE49-F238E27FC236}">
                              <a16:creationId xmlns:a16="http://schemas.microsoft.com/office/drawing/2014/main" id="{F4EA1304-BC8F-4E91-BE2F-F402CC53A6E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20200" y="4857344"/>
                          <a:ext cx="381000" cy="268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7" grpId="0" animBg="1"/>
      <p:bldP spid="43" grpId="0"/>
      <p:bldP spid="6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5567">
            <a:off x="-207857" y="1053168"/>
            <a:ext cx="4816137" cy="699927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971550" y="2209800"/>
            <a:ext cx="10915650" cy="3539430"/>
          </a:xfrm>
          <a:prstGeom prst="rect">
            <a:avLst/>
          </a:prstGeom>
          <a:solidFill>
            <a:srgbClr val="FDFCD7"/>
          </a:solidFill>
          <a:ln w="19050">
            <a:solidFill>
              <a:srgbClr val="0000CC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3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ệ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ạ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m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à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ề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800 000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Nam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a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ý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ị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ạ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000 000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ằ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m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ề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ành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0 000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ọ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ền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m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ệ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baseline="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ao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u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ệm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m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a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ạp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noProof="0" dirty="0" err="1">
                <a:latin typeface="Times New Roman" pitchFamily="18" charset="0"/>
                <a:cs typeface="Times New Roman" pitchFamily="18" charset="0"/>
              </a:rPr>
              <a:t>đ</a:t>
            </a:r>
            <a:r>
              <a:rPr kumimoji="0" lang="en-US" sz="32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ó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4062" y="682172"/>
            <a:ext cx="4870946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704850" y="2667000"/>
            <a:ext cx="107823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0 000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+ 800 0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:      y = 2 000 0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ê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2 000 0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00x+ 8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20 000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2 000 000 – 8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20 000 </a:t>
            </a:r>
            <a:r>
              <a:rPr lang="en-US" sz="2800" i="1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= 1 200 0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</a:t>
            </a:r>
            <a:r>
              <a:rPr kumimoji="0" lang="en-US" sz="2800" b="0" i="1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6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s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u 6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gà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ì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Nam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à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ủ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iề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ể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u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e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ạ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ó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21F4E97-BA52-48AD-A498-61A167F7ED38}"/>
              </a:ext>
            </a:extLst>
          </p:cNvPr>
          <p:cNvSpPr txBox="1"/>
          <p:nvPr/>
        </p:nvSpPr>
        <p:spPr>
          <a:xfrm>
            <a:off x="3124200" y="1676400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)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ọ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ồ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iề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Nam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kiệ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(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gày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y = 20 000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+ 800 000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54B28E2-D4DA-46FD-8731-BB895A09B6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403277"/>
              </p:ext>
            </p:extLst>
          </p:nvPr>
        </p:nvGraphicFramePr>
        <p:xfrm>
          <a:off x="1371600" y="4003783"/>
          <a:ext cx="543720" cy="4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4" imgW="190440" imgH="152280" progId="Equation.DSMT4">
                  <p:embed/>
                </p:oleObj>
              </mc:Choice>
              <mc:Fallback>
                <p:oleObj name="Equation" r:id="rId4" imgW="19044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4003783"/>
                        <a:ext cx="543720" cy="43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02887F0-2333-430C-A68A-C134EDA5E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635325"/>
              </p:ext>
            </p:extLst>
          </p:nvPr>
        </p:nvGraphicFramePr>
        <p:xfrm>
          <a:off x="1366940" y="4459925"/>
          <a:ext cx="543720" cy="4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6" imgW="190440" imgH="152280" progId="Equation.DSMT4">
                  <p:embed/>
                </p:oleObj>
              </mc:Choice>
              <mc:Fallback>
                <p:oleObj name="Equation" r:id="rId6" imgW="190440" imgH="152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4B28E2-D4DA-46FD-8731-BB895A09B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6940" y="4459925"/>
                        <a:ext cx="543720" cy="43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A434A0E-C21C-4018-9C7B-643DB9045B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476758"/>
              </p:ext>
            </p:extLst>
          </p:nvPr>
        </p:nvGraphicFramePr>
        <p:xfrm>
          <a:off x="1366940" y="4916067"/>
          <a:ext cx="543720" cy="43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54B28E2-D4DA-46FD-8731-BB895A09B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66940" y="4916067"/>
                        <a:ext cx="543720" cy="43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">
            <a:extLst>
              <a:ext uri="{FF2B5EF4-FFF2-40B4-BE49-F238E27FC236}">
                <a16:creationId xmlns:a16="http://schemas.microsoft.com/office/drawing/2014/main" id="{C9C7CCB5-F306-4FA2-9313-FA1D7B2B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1212926"/>
            <a:ext cx="96212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Giải</a:t>
            </a:r>
            <a:r>
              <a:rPr lang="en-US" sz="2800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>
            <a:extLst>
              <a:ext uri="{FF2B5EF4-FFF2-40B4-BE49-F238E27FC236}">
                <a16:creationId xmlns:a16="http://schemas.microsoft.com/office/drawing/2014/main" id="{BF208109-35CC-4284-B7F1-C1CCC9685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81200"/>
            <a:ext cx="10668000" cy="388721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90000"/>
              </a:lnSpc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e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ắ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ữ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uyế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</a:p>
          <a:p>
            <a:pPr algn="ctr" eaLnBrk="1" hangingPunct="1">
              <a:lnSpc>
                <a:spcPct val="90000"/>
              </a:lnSpc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-  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ự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ươ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ao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Tx/>
              <a:buChar char="-"/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90000"/>
              </a:lnSpc>
              <a:buFontTx/>
              <a:buChar char="-"/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oá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ể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ả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quyế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ình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uố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ự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iễ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huẩ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uố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kỳ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1.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18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WordArt 10">
            <a:extLst>
              <a:ext uri="{FF2B5EF4-FFF2-40B4-BE49-F238E27FC236}">
                <a16:creationId xmlns:a16="http://schemas.microsoft.com/office/drawing/2014/main" id="{8357B580-6C11-46FA-8933-15821D8878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10000" y="1041128"/>
            <a:ext cx="3695701" cy="63090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ặn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ò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002">
            <a:extLst>
              <a:ext uri="{FF2B5EF4-FFF2-40B4-BE49-F238E27FC236}">
                <a16:creationId xmlns:a16="http://schemas.microsoft.com/office/drawing/2014/main" id="{387094FF-C3A0-4859-B92D-E2916816D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3414">
            <a:off x="6095806" y="775380"/>
            <a:ext cx="1299353" cy="280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 descr="image003">
            <a:extLst>
              <a:ext uri="{FF2B5EF4-FFF2-40B4-BE49-F238E27FC236}">
                <a16:creationId xmlns:a16="http://schemas.microsoft.com/office/drawing/2014/main" id="{A993934E-0456-438C-921D-8B7AF272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34473">
            <a:off x="7294071" y="261830"/>
            <a:ext cx="1235409" cy="15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 descr="image004">
            <a:extLst>
              <a:ext uri="{FF2B5EF4-FFF2-40B4-BE49-F238E27FC236}">
                <a16:creationId xmlns:a16="http://schemas.microsoft.com/office/drawing/2014/main" id="{5151AB6A-2CC7-4440-BA9B-02BD398A3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4650">
            <a:off x="8686726" y="-128788"/>
            <a:ext cx="1805793" cy="1851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 descr="image005">
            <a:extLst>
              <a:ext uri="{FF2B5EF4-FFF2-40B4-BE49-F238E27FC236}">
                <a16:creationId xmlns:a16="http://schemas.microsoft.com/office/drawing/2014/main" id="{98401FAC-4CCD-4D31-99FF-8E1069500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65050">
            <a:off x="8430599" y="447644"/>
            <a:ext cx="3637164" cy="129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 descr="image006">
            <a:extLst>
              <a:ext uri="{FF2B5EF4-FFF2-40B4-BE49-F238E27FC236}">
                <a16:creationId xmlns:a16="http://schemas.microsoft.com/office/drawing/2014/main" id="{D1D07955-F4C4-4DFE-9ECB-5ADF817AE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358">
            <a:off x="6964386" y="1063460"/>
            <a:ext cx="2218180" cy="93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1" name="Picture 7" descr="image007">
            <a:extLst>
              <a:ext uri="{FF2B5EF4-FFF2-40B4-BE49-F238E27FC236}">
                <a16:creationId xmlns:a16="http://schemas.microsoft.com/office/drawing/2014/main" id="{7EF49431-BD85-452F-B12E-B6C0B919F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3440">
            <a:off x="6719363" y="1167284"/>
            <a:ext cx="2291771" cy="209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 descr="image008">
            <a:extLst>
              <a:ext uri="{FF2B5EF4-FFF2-40B4-BE49-F238E27FC236}">
                <a16:creationId xmlns:a16="http://schemas.microsoft.com/office/drawing/2014/main" id="{333A60A8-BE00-46FA-B2FD-952E6AA2A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611" y="2265677"/>
            <a:ext cx="1662556" cy="114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3" name="Picture 9" descr="image009">
            <a:extLst>
              <a:ext uri="{FF2B5EF4-FFF2-40B4-BE49-F238E27FC236}">
                <a16:creationId xmlns:a16="http://schemas.microsoft.com/office/drawing/2014/main" id="{2AD786E9-C7A7-40FB-A86D-AA7E64159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1514272"/>
            <a:ext cx="1555009" cy="1183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4" name="Picture 10" descr="image010">
            <a:extLst>
              <a:ext uri="{FF2B5EF4-FFF2-40B4-BE49-F238E27FC236}">
                <a16:creationId xmlns:a16="http://schemas.microsoft.com/office/drawing/2014/main" id="{F1849C46-426F-4C7B-A257-E92D0B304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701" y="2138305"/>
            <a:ext cx="1676335" cy="53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5" name="Picture 11" descr="image011">
            <a:extLst>
              <a:ext uri="{FF2B5EF4-FFF2-40B4-BE49-F238E27FC236}">
                <a16:creationId xmlns:a16="http://schemas.microsoft.com/office/drawing/2014/main" id="{DD26EB5F-2A8D-4A0F-BE7B-847C5F890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739" y="2273480"/>
            <a:ext cx="1745481" cy="88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6" name="Picture 12" descr="image012">
            <a:extLst>
              <a:ext uri="{FF2B5EF4-FFF2-40B4-BE49-F238E27FC236}">
                <a16:creationId xmlns:a16="http://schemas.microsoft.com/office/drawing/2014/main" id="{484B1903-716B-4E62-A08F-72BBFBB07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187" y="2989849"/>
            <a:ext cx="1879968" cy="118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7" name="Picture 13" descr="image013">
            <a:extLst>
              <a:ext uri="{FF2B5EF4-FFF2-40B4-BE49-F238E27FC236}">
                <a16:creationId xmlns:a16="http://schemas.microsoft.com/office/drawing/2014/main" id="{C0E2C107-7746-41B8-A1D9-E45C97094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3038">
            <a:off x="9788413" y="2970776"/>
            <a:ext cx="1530675" cy="132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8" name="Picture 14" descr="image014">
            <a:extLst>
              <a:ext uri="{FF2B5EF4-FFF2-40B4-BE49-F238E27FC236}">
                <a16:creationId xmlns:a16="http://schemas.microsoft.com/office/drawing/2014/main" id="{68411498-4653-4901-B9E9-5A3BC1570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71" y="3655513"/>
            <a:ext cx="1857533" cy="496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9" name="Picture 15" descr="image015">
            <a:extLst>
              <a:ext uri="{FF2B5EF4-FFF2-40B4-BE49-F238E27FC236}">
                <a16:creationId xmlns:a16="http://schemas.microsoft.com/office/drawing/2014/main" id="{A9945F71-F7C3-4AC2-87DC-2C686D198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750" y="3719809"/>
            <a:ext cx="1629370" cy="87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0" name="Picture 16" descr="image016">
            <a:extLst>
              <a:ext uri="{FF2B5EF4-FFF2-40B4-BE49-F238E27FC236}">
                <a16:creationId xmlns:a16="http://schemas.microsoft.com/office/drawing/2014/main" id="{FE7B2D51-18C8-4561-866A-0E3A90AF7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4366">
            <a:off x="5818985" y="3012006"/>
            <a:ext cx="2217597" cy="239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1" name="Picture 17" descr="image017">
            <a:extLst>
              <a:ext uri="{FF2B5EF4-FFF2-40B4-BE49-F238E27FC236}">
                <a16:creationId xmlns:a16="http://schemas.microsoft.com/office/drawing/2014/main" id="{A60D9766-A19C-4752-8FA5-9E5CB66EB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8849" y="4477307"/>
            <a:ext cx="1575593" cy="790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2" name="Picture 18" descr="image018">
            <a:extLst>
              <a:ext uri="{FF2B5EF4-FFF2-40B4-BE49-F238E27FC236}">
                <a16:creationId xmlns:a16="http://schemas.microsoft.com/office/drawing/2014/main" id="{89753CAB-1D55-4F7A-AEA7-4141F4685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841" y="3932172"/>
            <a:ext cx="1360326" cy="1012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3" name="Picture 19" descr="image019">
            <a:extLst>
              <a:ext uri="{FF2B5EF4-FFF2-40B4-BE49-F238E27FC236}">
                <a16:creationId xmlns:a16="http://schemas.microsoft.com/office/drawing/2014/main" id="{4697FF61-EFF7-45A1-814B-6DD56177A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8014" y="4544789"/>
            <a:ext cx="1523004" cy="684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4" name="Picture 20" descr="image020">
            <a:extLst>
              <a:ext uri="{FF2B5EF4-FFF2-40B4-BE49-F238E27FC236}">
                <a16:creationId xmlns:a16="http://schemas.microsoft.com/office/drawing/2014/main" id="{AE3B0D72-DC78-4213-AD01-26FD4EB36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59575">
            <a:off x="7650722" y="4753433"/>
            <a:ext cx="920801" cy="1414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5" name="Picture 21" descr="image021">
            <a:extLst>
              <a:ext uri="{FF2B5EF4-FFF2-40B4-BE49-F238E27FC236}">
                <a16:creationId xmlns:a16="http://schemas.microsoft.com/office/drawing/2014/main" id="{2368C458-DE1D-4BE8-A9AB-FE62D440D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6854">
            <a:off x="8349676" y="5121841"/>
            <a:ext cx="2138305" cy="103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6" name="Picture 22" descr="image022">
            <a:extLst>
              <a:ext uri="{FF2B5EF4-FFF2-40B4-BE49-F238E27FC236}">
                <a16:creationId xmlns:a16="http://schemas.microsoft.com/office/drawing/2014/main" id="{2EEC0782-DCC7-44BE-856D-1E1A59FED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74344">
            <a:off x="8332490" y="5524746"/>
            <a:ext cx="1882526" cy="72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7" name="Picture 23" descr="image023">
            <a:extLst>
              <a:ext uri="{FF2B5EF4-FFF2-40B4-BE49-F238E27FC236}">
                <a16:creationId xmlns:a16="http://schemas.microsoft.com/office/drawing/2014/main" id="{471D6A77-63CE-4E35-8784-6AFE394BB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49426">
            <a:off x="8448321" y="5347594"/>
            <a:ext cx="1672788" cy="150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8" name="Picture 24" descr="image024">
            <a:extLst>
              <a:ext uri="{FF2B5EF4-FFF2-40B4-BE49-F238E27FC236}">
                <a16:creationId xmlns:a16="http://schemas.microsoft.com/office/drawing/2014/main" id="{8D8C5831-1C40-4BE1-A497-E8AC0489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128" y="3087549"/>
            <a:ext cx="2455956" cy="281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9" name="Picture 25" descr="image025">
            <a:extLst>
              <a:ext uri="{FF2B5EF4-FFF2-40B4-BE49-F238E27FC236}">
                <a16:creationId xmlns:a16="http://schemas.microsoft.com/office/drawing/2014/main" id="{ABC2BC64-656D-4444-AD19-DB12650C2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694">
            <a:off x="2330930" y="5074642"/>
            <a:ext cx="2056456" cy="734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0" name="Picture 26" descr="image026">
            <a:extLst>
              <a:ext uri="{FF2B5EF4-FFF2-40B4-BE49-F238E27FC236}">
                <a16:creationId xmlns:a16="http://schemas.microsoft.com/office/drawing/2014/main" id="{A7A768FD-FEAD-4513-8CB3-0CEFA81DC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1395">
            <a:off x="1536515" y="5014153"/>
            <a:ext cx="2816116" cy="112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1" name="Picture 27" descr="image027">
            <a:extLst>
              <a:ext uri="{FF2B5EF4-FFF2-40B4-BE49-F238E27FC236}">
                <a16:creationId xmlns:a16="http://schemas.microsoft.com/office/drawing/2014/main" id="{D72CDF3C-2905-4E55-BD41-D38592D81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4140">
            <a:off x="2344211" y="5060865"/>
            <a:ext cx="1709781" cy="2112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2" name="Picture 28" descr="image028">
            <a:extLst>
              <a:ext uri="{FF2B5EF4-FFF2-40B4-BE49-F238E27FC236}">
                <a16:creationId xmlns:a16="http://schemas.microsoft.com/office/drawing/2014/main" id="{C03FF794-7AC2-4009-BA21-46F14BAFC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00027">
            <a:off x="4390885" y="4920191"/>
            <a:ext cx="1479947" cy="214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3" name="Picture 29" descr="image029">
            <a:extLst>
              <a:ext uri="{FF2B5EF4-FFF2-40B4-BE49-F238E27FC236}">
                <a16:creationId xmlns:a16="http://schemas.microsoft.com/office/drawing/2014/main" id="{DDBDD8BF-CB4D-4AC1-A2F9-136CFA60F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53709">
            <a:off x="3966582" y="5038330"/>
            <a:ext cx="1601171" cy="8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4" name="Picture 30" descr="image030">
            <a:extLst>
              <a:ext uri="{FF2B5EF4-FFF2-40B4-BE49-F238E27FC236}">
                <a16:creationId xmlns:a16="http://schemas.microsoft.com/office/drawing/2014/main" id="{017B5913-2E00-4932-9C8C-B10BAD45F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1961">
            <a:off x="5278161" y="4967015"/>
            <a:ext cx="1555560" cy="135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5" name="Picture 31" descr="image031">
            <a:extLst>
              <a:ext uri="{FF2B5EF4-FFF2-40B4-BE49-F238E27FC236}">
                <a16:creationId xmlns:a16="http://schemas.microsoft.com/office/drawing/2014/main" id="{539B4958-0A59-49CE-9283-1E0D8B778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617" y="4773333"/>
            <a:ext cx="1783003" cy="77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6" name="Picture 32" descr="image032">
            <a:extLst>
              <a:ext uri="{FF2B5EF4-FFF2-40B4-BE49-F238E27FC236}">
                <a16:creationId xmlns:a16="http://schemas.microsoft.com/office/drawing/2014/main" id="{7879A5E2-D3E8-4B0F-A5EF-8C32CC874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508">
            <a:off x="3217535" y="2677746"/>
            <a:ext cx="2577309" cy="1295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7" name="Picture 33" descr="image033">
            <a:extLst>
              <a:ext uri="{FF2B5EF4-FFF2-40B4-BE49-F238E27FC236}">
                <a16:creationId xmlns:a16="http://schemas.microsoft.com/office/drawing/2014/main" id="{627546E7-DBCA-4681-B594-5B6C5A1A8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67412">
            <a:off x="1577180" y="3347595"/>
            <a:ext cx="2128206" cy="1397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8" name="Picture 34" descr="image034">
            <a:extLst>
              <a:ext uri="{FF2B5EF4-FFF2-40B4-BE49-F238E27FC236}">
                <a16:creationId xmlns:a16="http://schemas.microsoft.com/office/drawing/2014/main" id="{84DC634F-4250-4FB7-AF53-64E4FC6EA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16" y="3456365"/>
            <a:ext cx="1280040" cy="1324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9" name="Picture 35" descr="image035">
            <a:extLst>
              <a:ext uri="{FF2B5EF4-FFF2-40B4-BE49-F238E27FC236}">
                <a16:creationId xmlns:a16="http://schemas.microsoft.com/office/drawing/2014/main" id="{C03FEEEC-7F1B-47E5-ADC5-3BD59AFB6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6778">
            <a:off x="871106" y="4305175"/>
            <a:ext cx="1286563" cy="51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0" name="Picture 36" descr="image036">
            <a:extLst>
              <a:ext uri="{FF2B5EF4-FFF2-40B4-BE49-F238E27FC236}">
                <a16:creationId xmlns:a16="http://schemas.microsoft.com/office/drawing/2014/main" id="{C449807D-7540-40CD-B10D-638E08922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72" y="3832142"/>
            <a:ext cx="1070035" cy="859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1" name="Picture 37" descr="image037">
            <a:extLst>
              <a:ext uri="{FF2B5EF4-FFF2-40B4-BE49-F238E27FC236}">
                <a16:creationId xmlns:a16="http://schemas.microsoft.com/office/drawing/2014/main" id="{88E9CA81-3CE9-497B-A199-619EE1970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299" y="4333672"/>
            <a:ext cx="1316699" cy="73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2" name="Picture 38" descr="image038">
            <a:extLst>
              <a:ext uri="{FF2B5EF4-FFF2-40B4-BE49-F238E27FC236}">
                <a16:creationId xmlns:a16="http://schemas.microsoft.com/office/drawing/2014/main" id="{6FE42ED3-8A6B-4B56-BDE9-FD7F1CF57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3748">
            <a:off x="998556" y="4389922"/>
            <a:ext cx="1030607" cy="132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3" name="Picture 39" descr="image039">
            <a:extLst>
              <a:ext uri="{FF2B5EF4-FFF2-40B4-BE49-F238E27FC236}">
                <a16:creationId xmlns:a16="http://schemas.microsoft.com/office/drawing/2014/main" id="{2D8AC5BC-C6FB-4C51-858F-03B3B75C3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00" y="4937203"/>
            <a:ext cx="1015058" cy="69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4" name="Picture 40" descr="image040">
            <a:extLst>
              <a:ext uri="{FF2B5EF4-FFF2-40B4-BE49-F238E27FC236}">
                <a16:creationId xmlns:a16="http://schemas.microsoft.com/office/drawing/2014/main" id="{1BB5AEE7-72E3-43EF-9F4E-8CBD9FDF6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91" y="5278657"/>
            <a:ext cx="977725" cy="91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5" name="Picture 41" descr="image041">
            <a:extLst>
              <a:ext uri="{FF2B5EF4-FFF2-40B4-BE49-F238E27FC236}">
                <a16:creationId xmlns:a16="http://schemas.microsoft.com/office/drawing/2014/main" id="{41C9CEFD-DD2D-4129-9E51-AFB29AC02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05239">
            <a:off x="1682871" y="256150"/>
            <a:ext cx="3788074" cy="3560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6" name="Picture 42" descr="image042">
            <a:extLst>
              <a:ext uri="{FF2B5EF4-FFF2-40B4-BE49-F238E27FC236}">
                <a16:creationId xmlns:a16="http://schemas.microsoft.com/office/drawing/2014/main" id="{E0322291-AE77-4029-905F-52962599B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23" y="338522"/>
            <a:ext cx="1120308" cy="114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7" name="Picture 43" descr="image043">
            <a:extLst>
              <a:ext uri="{FF2B5EF4-FFF2-40B4-BE49-F238E27FC236}">
                <a16:creationId xmlns:a16="http://schemas.microsoft.com/office/drawing/2014/main" id="{42191DCB-33C4-46CF-A20F-7A25C2EA0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11" y="1094346"/>
            <a:ext cx="1353064" cy="769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8" name="Picture 44" descr="image001">
            <a:extLst>
              <a:ext uri="{FF2B5EF4-FFF2-40B4-BE49-F238E27FC236}">
                <a16:creationId xmlns:a16="http://schemas.microsoft.com/office/drawing/2014/main" id="{2ABD938E-1B3F-4A05-82D6-005BE887A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921" y="2531527"/>
            <a:ext cx="1582977" cy="105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962454" y="3160813"/>
            <a:ext cx="838200" cy="82691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002364" y="2511836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: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ậ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524000" y="1963730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352924"/>
              </p:ext>
            </p:extLst>
          </p:nvPr>
        </p:nvGraphicFramePr>
        <p:xfrm>
          <a:off x="1676400" y="3219434"/>
          <a:ext cx="7121525" cy="204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2209680" imgH="634680" progId="Equation.DSMT4">
                  <p:embed/>
                </p:oleObj>
              </mc:Choice>
              <mc:Fallback>
                <p:oleObj name="Equation" r:id="rId3" imgW="2209680" imgH="634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3219434"/>
                        <a:ext cx="7121525" cy="204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B32BDBF-8087-49DD-95BA-E3C06100FF14}"/>
              </a:ext>
            </a:extLst>
          </p:cNvPr>
          <p:cNvGrpSpPr/>
          <p:nvPr/>
        </p:nvGrpSpPr>
        <p:grpSpPr>
          <a:xfrm>
            <a:off x="1524000" y="5323226"/>
            <a:ext cx="7645085" cy="1077218"/>
            <a:chOff x="356532" y="5033586"/>
            <a:chExt cx="7645085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D403142-EC30-4B10-A04D-0BD34A4C107A}"/>
                </a:ext>
              </a:extLst>
            </p:cNvPr>
            <p:cNvSpPr txBox="1"/>
            <p:nvPr/>
          </p:nvSpPr>
          <p:spPr>
            <a:xfrm>
              <a:off x="356532" y="5033586"/>
              <a:ext cx="7427794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ậ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hất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ạng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FAF9FE35-790A-4591-89F3-79EA769E6F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2795059"/>
                </p:ext>
              </p:extLst>
            </p:nvPr>
          </p:nvGraphicFramePr>
          <p:xfrm>
            <a:off x="4660126" y="5056358"/>
            <a:ext cx="3341491" cy="5558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5" imgW="1295280" imgH="215640" progId="Equation.DSMT4">
                    <p:embed/>
                  </p:oleObj>
                </mc:Choice>
                <mc:Fallback>
                  <p:oleObj name="Equation" r:id="rId5" imgW="1295280" imgH="2156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0126" y="5056358"/>
                          <a:ext cx="3341491" cy="55584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349823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/>
          <p:cNvSpPr/>
          <p:nvPr/>
        </p:nvSpPr>
        <p:spPr>
          <a:xfrm>
            <a:off x="1464942" y="4081526"/>
            <a:ext cx="744635" cy="737928"/>
          </a:xfrm>
          <a:prstGeom prst="ellips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01775" y="3421063"/>
          <a:ext cx="6143625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955520" imgH="457200" progId="Equation.DSMT4">
                  <p:embed/>
                </p:oleObj>
              </mc:Choice>
              <mc:Fallback>
                <p:oleObj name="Equation" r:id="rId3" imgW="195552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3421063"/>
                        <a:ext cx="6143625" cy="143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>
            <a:extLst>
              <a:ext uri="{FF2B5EF4-FFF2-40B4-BE49-F238E27FC236}">
                <a16:creationId xmlns:a16="http://schemas.microsoft.com/office/drawing/2014/main" id="{3D656942-F179-4068-98CB-6E7904B8DDAF}"/>
              </a:ext>
            </a:extLst>
          </p:cNvPr>
          <p:cNvGrpSpPr/>
          <p:nvPr/>
        </p:nvGrpSpPr>
        <p:grpSpPr>
          <a:xfrm>
            <a:off x="895295" y="2768932"/>
            <a:ext cx="10187272" cy="679635"/>
            <a:chOff x="895295" y="2768932"/>
            <a:chExt cx="10187272" cy="679635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95295" y="2768932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2: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ồ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ế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i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2400288"/>
                </p:ext>
              </p:extLst>
            </p:nvPr>
          </p:nvGraphicFramePr>
          <p:xfrm>
            <a:off x="3657600" y="2803270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2" name="Equation" r:id="rId5" imgW="1002960" imgH="253800" progId="Equation.DSMT4">
                    <p:embed/>
                  </p:oleObj>
                </mc:Choice>
                <mc:Fallback>
                  <p:oleObj name="Equation" r:id="rId5" imgW="1002960" imgH="2538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57600" y="2803270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C3F50688-36C9-4629-8D9B-A6ADCC94A749}"/>
              </a:ext>
            </a:extLst>
          </p:cNvPr>
          <p:cNvGrpSpPr/>
          <p:nvPr/>
        </p:nvGrpSpPr>
        <p:grpSpPr>
          <a:xfrm>
            <a:off x="933002" y="5033586"/>
            <a:ext cx="10187272" cy="1569660"/>
            <a:chOff x="356532" y="5033586"/>
            <a:chExt cx="10187272" cy="1569660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56532" y="5033586"/>
              <a:ext cx="10187272" cy="1569660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ồ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iế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i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880905" y="5033586"/>
            <a:ext cx="2548924" cy="64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3" name="Equation" r:id="rId7" imgW="1002960" imgH="253800" progId="Equation.DSMT4">
                    <p:embed/>
                  </p:oleObj>
                </mc:Choice>
                <mc:Fallback>
                  <p:oleObj name="Equation" r:id="rId7" imgW="1002960" imgH="2538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80905" y="5033586"/>
                          <a:ext cx="2548924" cy="64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8592787" y="5118265"/>
            <a:ext cx="874548" cy="4539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4" name="Equation" r:id="rId9" imgW="355320" imgH="177480" progId="Equation.DSMT4">
                    <p:embed/>
                  </p:oleObj>
                </mc:Choice>
                <mc:Fallback>
                  <p:oleObj name="Equation" r:id="rId9" imgW="355320" imgH="17748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592787" y="5118265"/>
                          <a:ext cx="874548" cy="4539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819241" y="5724030"/>
            <a:ext cx="2927115" cy="4710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5" name="Equation" r:id="rId11" imgW="1104840" imgH="177480" progId="Equation.DSMT4">
                    <p:embed/>
                  </p:oleObj>
                </mc:Choice>
                <mc:Fallback>
                  <p:oleObj name="Equation" r:id="rId11" imgW="1104840" imgH="17748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19241" y="5724030"/>
                          <a:ext cx="2927115" cy="4710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13345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246859" y="3514955"/>
            <a:ext cx="577082" cy="605783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838200" y="2788907"/>
            <a:ext cx="101872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: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ệ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01042"/>
              </p:ext>
            </p:extLst>
          </p:nvPr>
        </p:nvGraphicFramePr>
        <p:xfrm>
          <a:off x="2206625" y="3444875"/>
          <a:ext cx="4697413" cy="150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1422360" imgH="457200" progId="Equation.DSMT4">
                  <p:embed/>
                </p:oleObj>
              </mc:Choice>
              <mc:Fallback>
                <p:oleObj name="Equation" r:id="rId3" imgW="14223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25" y="3444875"/>
                        <a:ext cx="4697413" cy="1506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76830"/>
              </p:ext>
            </p:extLst>
          </p:nvPr>
        </p:nvGraphicFramePr>
        <p:xfrm>
          <a:off x="4524865" y="2867319"/>
          <a:ext cx="1826562" cy="573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24865" y="2867319"/>
                        <a:ext cx="1826562" cy="573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>
            <a:extLst>
              <a:ext uri="{FF2B5EF4-FFF2-40B4-BE49-F238E27FC236}">
                <a16:creationId xmlns:a16="http://schemas.microsoft.com/office/drawing/2014/main" id="{B97D5743-FD4B-4A27-98B5-CD59CAC14F43}"/>
              </a:ext>
            </a:extLst>
          </p:cNvPr>
          <p:cNvGrpSpPr/>
          <p:nvPr/>
        </p:nvGrpSpPr>
        <p:grpSpPr>
          <a:xfrm>
            <a:off x="1431282" y="4920169"/>
            <a:ext cx="8597298" cy="1144971"/>
            <a:chOff x="725606" y="4920169"/>
            <a:chExt cx="8597298" cy="1144971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25606" y="4960863"/>
              <a:ext cx="8597298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ệ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ủa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ê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ệ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7</a:t>
              </a: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5918406" y="4920169"/>
            <a:ext cx="3184525" cy="741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6" name="Equation" r:id="rId7" imgW="1091880" imgH="253800" progId="Equation.DSMT4">
                    <p:embed/>
                  </p:oleObj>
                </mc:Choice>
                <mc:Fallback>
                  <p:oleObj name="Equation" r:id="rId7" imgW="1091880" imgH="25380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918406" y="4920169"/>
                          <a:ext cx="3184525" cy="7413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828363" y="5524419"/>
            <a:ext cx="1723547" cy="540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37" name="Equation" r:id="rId9" imgW="647640" imgH="203040" progId="Equation.DSMT4">
                    <p:embed/>
                  </p:oleObj>
                </mc:Choice>
                <mc:Fallback>
                  <p:oleObj name="Equation" r:id="rId9" imgW="64764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828363" y="5524419"/>
                          <a:ext cx="1723547" cy="5407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66092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1668771" y="4191248"/>
            <a:ext cx="719586" cy="772638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66852" y="216248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08676"/>
              </p:ext>
            </p:extLst>
          </p:nvPr>
        </p:nvGraphicFramePr>
        <p:xfrm>
          <a:off x="1808163" y="3529013"/>
          <a:ext cx="4598987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8163" y="3529013"/>
                        <a:ext cx="4598987" cy="1393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176E92F1-4D4F-44DF-8FFE-A37322C6AF31}"/>
              </a:ext>
            </a:extLst>
          </p:cNvPr>
          <p:cNvGrpSpPr/>
          <p:nvPr/>
        </p:nvGrpSpPr>
        <p:grpSpPr>
          <a:xfrm>
            <a:off x="770618" y="2950909"/>
            <a:ext cx="10187272" cy="622156"/>
            <a:chOff x="770618" y="2950909"/>
            <a:chExt cx="10187272" cy="622156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70618" y="2950909"/>
              <a:ext cx="1018727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4: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u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ố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3837693"/>
                </p:ext>
              </p:extLst>
            </p:nvPr>
          </p:nvGraphicFramePr>
          <p:xfrm>
            <a:off x="3653081" y="3005790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59" name="Equation" r:id="rId5" imgW="660240" imgH="203040" progId="Equation.DSMT4">
                    <p:embed/>
                  </p:oleObj>
                </mc:Choice>
                <mc:Fallback>
                  <p:oleObj name="Equation" r:id="rId5" imgW="66024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53081" y="3005790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DDF5099-D29F-413B-B393-B11568627689}"/>
              </a:ext>
            </a:extLst>
          </p:cNvPr>
          <p:cNvGrpSpPr/>
          <p:nvPr/>
        </p:nvGrpSpPr>
        <p:grpSpPr>
          <a:xfrm>
            <a:off x="800555" y="5146423"/>
            <a:ext cx="10539993" cy="1077218"/>
            <a:chOff x="800555" y="5017216"/>
            <a:chExt cx="10539993" cy="1077218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00555" y="5017216"/>
              <a:ext cx="10539993" cy="1077218"/>
            </a:xfrm>
            <a:prstGeom prst="rect">
              <a:avLst/>
            </a:prstGeom>
            <a:grpFill/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u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ố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b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ên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àm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ố</a:t>
              </a: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ó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tung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ộ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ố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 = 6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262796" y="5047908"/>
            <a:ext cx="1535989" cy="58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0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262796" y="5047908"/>
                          <a:ext cx="1535989" cy="587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4646356"/>
                </p:ext>
              </p:extLst>
            </p:nvPr>
          </p:nvGraphicFramePr>
          <p:xfrm>
            <a:off x="9045643" y="5093793"/>
            <a:ext cx="1843644" cy="56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1" name="Equation" r:id="rId9" imgW="660240" imgH="203040" progId="Equation.DSMT4">
                    <p:embed/>
                  </p:oleObj>
                </mc:Choice>
                <mc:Fallback>
                  <p:oleObj name="Equation" r:id="rId9" imgW="66024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045643" y="5093793"/>
                          <a:ext cx="1843644" cy="5672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722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5171289" y="4191000"/>
            <a:ext cx="762536" cy="74295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4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833422" y="1981200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030980"/>
              </p:ext>
            </p:extLst>
          </p:nvPr>
        </p:nvGraphicFramePr>
        <p:xfrm>
          <a:off x="1346200" y="3581400"/>
          <a:ext cx="66897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2336760" imgH="457200" progId="Equation.DSMT4">
                  <p:embed/>
                </p:oleObj>
              </mc:Choice>
              <mc:Fallback>
                <p:oleObj name="Equation" r:id="rId3" imgW="23367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6200" y="3581400"/>
                        <a:ext cx="66897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4FAB90B2-7E3F-4A70-81E7-B4B6E651892C}"/>
              </a:ext>
            </a:extLst>
          </p:cNvPr>
          <p:cNvGrpSpPr/>
          <p:nvPr/>
        </p:nvGrpSpPr>
        <p:grpSpPr>
          <a:xfrm>
            <a:off x="840189" y="2514600"/>
            <a:ext cx="10187272" cy="1077218"/>
            <a:chOff x="840189" y="2681985"/>
            <a:chExt cx="10187272" cy="107721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840189" y="2681985"/>
              <a:ext cx="1018727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5: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song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ào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au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ây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5163742"/>
                </p:ext>
              </p:extLst>
            </p:nvPr>
          </p:nvGraphicFramePr>
          <p:xfrm>
            <a:off x="4653321" y="2769824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5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53321" y="2769824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806BC66-07EB-4341-852E-CC7EBD2AACF8}"/>
              </a:ext>
            </a:extLst>
          </p:cNvPr>
          <p:cNvGrpSpPr/>
          <p:nvPr/>
        </p:nvGrpSpPr>
        <p:grpSpPr>
          <a:xfrm>
            <a:off x="324451" y="5029200"/>
            <a:ext cx="10703009" cy="1116974"/>
            <a:chOff x="324451" y="5343838"/>
            <a:chExt cx="10703009" cy="1116974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324451" y="5343838"/>
              <a:ext cx="10703009" cy="107721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                 song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hi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uy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ra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 song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2620763" y="5423848"/>
            <a:ext cx="3382078" cy="487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6" name="Equation" r:id="rId7" imgW="1409400" imgH="203040" progId="Equation.DSMT4">
                    <p:embed/>
                  </p:oleObj>
                </mc:Choice>
                <mc:Fallback>
                  <p:oleObj name="Equation" r:id="rId7" imgW="1409400" imgH="20304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620763" y="5423848"/>
                          <a:ext cx="3382078" cy="4875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8353359" y="5432296"/>
            <a:ext cx="2008178" cy="51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7" name="Equation" r:id="rId9" imgW="799920" imgH="203040" progId="Equation.DSMT4">
                    <p:embed/>
                  </p:oleObj>
                </mc:Choice>
                <mc:Fallback>
                  <p:oleObj name="Equation" r:id="rId9" imgW="799920" imgH="2030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353359" y="5432296"/>
                          <a:ext cx="2008178" cy="51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702122" y="5923535"/>
            <a:ext cx="1606485" cy="5245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8" name="Equation" r:id="rId11" imgW="622080" imgH="203040" progId="Equation.DSMT4">
                    <p:embed/>
                  </p:oleObj>
                </mc:Choice>
                <mc:Fallback>
                  <p:oleObj name="Equation" r:id="rId11" imgW="622080" imgH="20304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702122" y="5923535"/>
                          <a:ext cx="1606485" cy="5245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9801493" y="5922203"/>
            <a:ext cx="1144545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9" name="Equation" r:id="rId13" imgW="431640" imgH="203040" progId="Equation.DSMT4">
                    <p:embed/>
                  </p:oleObj>
                </mc:Choice>
                <mc:Fallback>
                  <p:oleObj name="Equation" r:id="rId13" imgW="431640" imgH="203040" progId="Equation.DSMT4">
                    <p:embed/>
                    <p:pic>
                      <p:nvPicPr>
                        <p:cNvPr id="10" name="Object 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9801493" y="5922203"/>
                          <a:ext cx="1144545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8380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Oval 9"/>
          <p:cNvSpPr/>
          <p:nvPr/>
        </p:nvSpPr>
        <p:spPr>
          <a:xfrm>
            <a:off x="1391841" y="3354086"/>
            <a:ext cx="748145" cy="697910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 rot="21220299">
            <a:off x="4742184" y="483852"/>
            <a:ext cx="2154117" cy="1063444"/>
          </a:xfrm>
          <a:prstGeom prst="rect">
            <a:avLst/>
          </a:prstGeom>
          <a:solidFill>
            <a:srgbClr val="008C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7061" y="728648"/>
            <a:ext cx="6948964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438976" y="2085803"/>
            <a:ext cx="1022985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oa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ớ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ả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ờ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8A118D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8A118D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69867E4-28B7-4DCF-B256-E9BC58D73673}"/>
              </a:ext>
            </a:extLst>
          </p:cNvPr>
          <p:cNvSpPr txBox="1"/>
          <p:nvPr/>
        </p:nvSpPr>
        <p:spPr>
          <a:xfrm>
            <a:off x="1524000" y="3367776"/>
            <a:ext cx="67343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marR="0" lvl="0" indent="-5143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ọ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		B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ù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marR="0" lvl="0" indent="-5143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UcPeriod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ẹ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		D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uông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154782F0-EF94-42CE-9D2B-EABF27DEBD68}"/>
              </a:ext>
            </a:extLst>
          </p:cNvPr>
          <p:cNvGrpSpPr/>
          <p:nvPr/>
        </p:nvGrpSpPr>
        <p:grpSpPr>
          <a:xfrm>
            <a:off x="745123" y="2665813"/>
            <a:ext cx="10934702" cy="608508"/>
            <a:chOff x="762001" y="2930182"/>
            <a:chExt cx="10934702" cy="60850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9867E4-28B7-4DCF-B256-E9BC58D73673}"/>
                </a:ext>
              </a:extLst>
            </p:cNvPr>
            <p:cNvSpPr txBox="1"/>
            <p:nvPr/>
          </p:nvSpPr>
          <p:spPr>
            <a:xfrm>
              <a:off x="762001" y="2930182"/>
              <a:ext cx="1093470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</a:t>
              </a: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6: 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ạo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ởi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ườ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hẳng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        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với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rục</a:t>
              </a:r>
              <a:r>
                <a:rPr kumimoji="0" lang="en-US" sz="3200" b="0" i="0" u="none" strike="noStrike" kern="1200" cap="none" spc="0" normalizeH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1" u="none" strike="noStrike" kern="1200" cap="none" spc="0" normalizeH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x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à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óc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11111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7377379"/>
                </p:ext>
              </p:extLst>
            </p:nvPr>
          </p:nvGraphicFramePr>
          <p:xfrm>
            <a:off x="6324600" y="3000081"/>
            <a:ext cx="1611663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5" name="Equation" r:id="rId3" imgW="647640" imgH="203040" progId="Equation.DSMT4">
                    <p:embed/>
                  </p:oleObj>
                </mc:Choice>
                <mc:Fallback>
                  <p:oleObj name="Equation" r:id="rId3" imgW="647640" imgH="20304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24600" y="3000081"/>
                          <a:ext cx="1611663" cy="5386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DD66A02F-FF95-47AF-BBF5-3ED15AE186DA}"/>
              </a:ext>
            </a:extLst>
          </p:cNvPr>
          <p:cNvGrpSpPr/>
          <p:nvPr/>
        </p:nvGrpSpPr>
        <p:grpSpPr>
          <a:xfrm>
            <a:off x="745123" y="5181600"/>
            <a:ext cx="9999077" cy="1077218"/>
            <a:chOff x="381000" y="5098784"/>
            <a:chExt cx="9601200" cy="107721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DD01021C-A55B-4750-A8EB-72B56E899B12}"/>
                </a:ext>
              </a:extLst>
            </p:cNvPr>
            <p:cNvGrpSpPr/>
            <p:nvPr/>
          </p:nvGrpSpPr>
          <p:grpSpPr>
            <a:xfrm>
              <a:off x="381000" y="5098784"/>
              <a:ext cx="9601200" cy="1077218"/>
              <a:chOff x="324451" y="5343838"/>
              <a:chExt cx="10703009" cy="1077218"/>
            </a:xfrm>
          </p:grpSpPr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2F4D65B-C0C3-4A24-8812-DE30E3CA1BE3}"/>
                  </a:ext>
                </a:extLst>
              </p:cNvPr>
              <p:cNvSpPr txBox="1"/>
              <p:nvPr/>
            </p:nvSpPr>
            <p:spPr>
              <a:xfrm>
                <a:off x="324451" y="5343838"/>
                <a:ext cx="10703009" cy="1077218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ệ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số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ó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4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ê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ó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o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ở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ới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Ox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óc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2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ọn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</a:t>
                </a:r>
              </a:p>
            </p:txBody>
          </p:sp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DE19C2D5-D53F-4E94-97DA-F900B657227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1807248"/>
                  </p:ext>
                </p:extLst>
              </p:nvPr>
            </p:nvGraphicFramePr>
            <p:xfrm>
              <a:off x="2945285" y="5445340"/>
              <a:ext cx="1626392" cy="510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606" name="Equation" r:id="rId5" imgW="647640" imgH="203040" progId="Equation.DSMT4">
                      <p:embed/>
                    </p:oleObj>
                  </mc:Choice>
                  <mc:Fallback>
                    <p:oleObj name="Equation" r:id="rId5" imgW="647640" imgH="203040" progId="Equation.DSMT4">
                      <p:embed/>
                      <p:pic>
                        <p:nvPicPr>
                          <p:cNvPr id="5" name="Object 4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45285" y="5445340"/>
                            <a:ext cx="1626392" cy="51001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69409CC7-47E4-4A4C-B6CE-C1700529C3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670038"/>
                </p:ext>
              </p:extLst>
            </p:nvPr>
          </p:nvGraphicFramePr>
          <p:xfrm>
            <a:off x="2445907" y="5665990"/>
            <a:ext cx="1626392" cy="510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07" name="Equation" r:id="rId7" imgW="647640" imgH="203040" progId="Equation.DSMT4">
                    <p:embed/>
                  </p:oleObj>
                </mc:Choice>
                <mc:Fallback>
                  <p:oleObj name="Equation" r:id="rId7" imgW="647640" imgH="20304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DE19C2D5-D53F-4E94-97DA-F900B657227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445907" y="5665990"/>
                          <a:ext cx="1626392" cy="5100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6000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5E1EBBF-85A5-40DD-9ADF-CD1890FEA3BA}"/>
              </a:ext>
            </a:extLst>
          </p:cNvPr>
          <p:cNvGrpSpPr/>
          <p:nvPr/>
        </p:nvGrpSpPr>
        <p:grpSpPr>
          <a:xfrm>
            <a:off x="762000" y="2362200"/>
            <a:ext cx="11049000" cy="3539430"/>
            <a:chOff x="762000" y="1781957"/>
            <a:chExt cx="11049000" cy="3539430"/>
          </a:xfrm>
        </p:grpSpPr>
        <p:sp>
          <p:nvSpPr>
            <p:cNvPr id="39946" name="Text Box 10">
              <a:extLst>
                <a:ext uri="{FF2B5EF4-FFF2-40B4-BE49-F238E27FC236}">
                  <a16:creationId xmlns:a16="http://schemas.microsoft.com/office/drawing/2014/main" id="{5AD63671-7094-410A-89EC-E44C14C5AB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2000" y="1781957"/>
              <a:ext cx="11049000" cy="3539430"/>
            </a:xfrm>
            <a:prstGeom prst="rect">
              <a:avLst/>
            </a:prstGeom>
            <a:solidFill>
              <a:srgbClr val="FDFCD7"/>
            </a:solidFill>
            <a:ln w="12700">
              <a:solidFill>
                <a:srgbClr val="0070C0"/>
              </a:solidFill>
            </a:ln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 Cho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hàm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số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1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y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= 2</a:t>
              </a:r>
              <a:r>
                <a:rPr kumimoji="0" lang="en-US" altLang="en-US" sz="2800" b="1" i="1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– 1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có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đồ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thị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l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v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hàm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số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  </a:t>
              </a:r>
              <a:r>
                <a: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y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= -</a:t>
              </a:r>
              <a:r>
                <a: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x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+ 5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có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đồ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thị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l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</a:rPr>
                <a:t> </a:t>
              </a: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</a:endParaRP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a)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Vẽ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  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trên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cùng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mặt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phẳng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ọa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độ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altLang="en-US" sz="2800" b="1" baseline="0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b) </a:t>
              </a:r>
              <a:r>
                <a:rPr lang="en-US" altLang="en-US" sz="2800" b="1" baseline="0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Tìm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tọa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độ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giao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điểm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của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      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bằng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phép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800" b="1" dirty="0" err="1">
                  <a:latin typeface="Times New Roman" panose="02020603050405020304" pitchFamily="18" charset="0"/>
                  <a:sym typeface="Symbol" panose="05050102010706020507" pitchFamily="18" charset="2"/>
                </a:rPr>
                <a:t>toán</a:t>
              </a: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c)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Tìm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hệ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số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a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b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của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hàm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số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1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y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= a</a:t>
              </a:r>
              <a:r>
                <a:rPr kumimoji="0" lang="en-US" altLang="en-US" sz="2800" b="1" i="1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x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+ b (a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khác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0)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có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đồ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thị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l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         </a:t>
              </a: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r>
                <a:rPr lang="en-US" altLang="en-US" sz="2800" b="1" dirty="0">
                  <a:latin typeface="Times New Roman" panose="02020603050405020304" pitchFamily="18" charset="0"/>
                  <a:sym typeface="Symbol" panose="05050102010706020507" pitchFamily="18" charset="2"/>
                </a:rPr>
                <a:t> 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biết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        //        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đi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qua </a:t>
              </a:r>
              <a:r>
                <a:rPr kumimoji="0" lang="en-US" altLang="en-US" sz="2800" b="1" i="0" u="none" strike="noStrike" kern="1200" cap="none" spc="0" normalizeH="0" noProof="0" dirty="0" err="1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điểm</a:t>
              </a:r>
              <a:r>
                <a:rPr kumimoji="0" lang="en-US" altLang="en-US" sz="2800" b="1" i="0" u="none" strike="noStrike" kern="1200" cap="none" spc="0" normalizeH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sym typeface="Symbol" panose="05050102010706020507" pitchFamily="18" charset="2"/>
                </a:rPr>
                <a:t> A ( -2;1).</a:t>
              </a:r>
            </a:p>
            <a:p>
              <a:pPr marR="0" lvl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tabLst/>
                <a:defRPr/>
              </a:pPr>
              <a:endParaRPr kumimoji="0" lang="en-US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C711AEB3-593B-429F-9DD0-633479BE5E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2109441"/>
                </p:ext>
              </p:extLst>
            </p:nvPr>
          </p:nvGraphicFramePr>
          <p:xfrm>
            <a:off x="6227058" y="2276081"/>
            <a:ext cx="630942" cy="493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2" name="Equation" r:id="rId3" imgW="291960" imgH="228600" progId="Equation.DSMT4">
                    <p:embed/>
                  </p:oleObj>
                </mc:Choice>
                <mc:Fallback>
                  <p:oleObj name="Equation" r:id="rId3" imgW="291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27058" y="2276081"/>
                          <a:ext cx="630942" cy="493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BEAC2D85-0A91-486C-BDCE-882B67C93B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678825"/>
                </p:ext>
              </p:extLst>
            </p:nvPr>
          </p:nvGraphicFramePr>
          <p:xfrm>
            <a:off x="6019800" y="2696703"/>
            <a:ext cx="630940" cy="493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3" name="Equation" r:id="rId5" imgW="291960" imgH="228600" progId="Equation.DSMT4">
                    <p:embed/>
                  </p:oleObj>
                </mc:Choice>
                <mc:Fallback>
                  <p:oleObj name="Equation" r:id="rId5" imgW="2919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711AEB3-593B-429F-9DD0-633479BE5E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19800" y="2696703"/>
                          <a:ext cx="630940" cy="493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EDFB9A70-83A0-4443-955C-FD884D7D83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3352211"/>
                </p:ext>
              </p:extLst>
            </p:nvPr>
          </p:nvGraphicFramePr>
          <p:xfrm>
            <a:off x="2163046" y="3110897"/>
            <a:ext cx="630942" cy="493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4" name="Equation" r:id="rId7" imgW="291960" imgH="228600" progId="Equation.DSMT4">
                    <p:embed/>
                  </p:oleObj>
                </mc:Choice>
                <mc:Fallback>
                  <p:oleObj name="Equation" r:id="rId7" imgW="2919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711AEB3-593B-429F-9DD0-633479BE5E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63046" y="3110897"/>
                          <a:ext cx="630942" cy="493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0BC6BA29-4D7F-4416-8318-596559B9695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5521863"/>
                </p:ext>
              </p:extLst>
            </p:nvPr>
          </p:nvGraphicFramePr>
          <p:xfrm>
            <a:off x="5643187" y="3545591"/>
            <a:ext cx="630942" cy="493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5" name="Equation" r:id="rId8" imgW="291960" imgH="228600" progId="Equation.DSMT4">
                    <p:embed/>
                  </p:oleObj>
                </mc:Choice>
                <mc:Fallback>
                  <p:oleObj name="Equation" r:id="rId8" imgW="2919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711AEB3-593B-429F-9DD0-633479BE5E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43187" y="3545591"/>
                          <a:ext cx="630942" cy="493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2EABEF23-B699-4472-A15C-0B0C764C757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3528481"/>
                </p:ext>
              </p:extLst>
            </p:nvPr>
          </p:nvGraphicFramePr>
          <p:xfrm>
            <a:off x="3303247" y="3116979"/>
            <a:ext cx="630940" cy="493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6" name="Equation" r:id="rId9" imgW="291960" imgH="228600" progId="Equation.DSMT4">
                    <p:embed/>
                  </p:oleObj>
                </mc:Choice>
                <mc:Fallback>
                  <p:oleObj name="Equation" r:id="rId9" imgW="29196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BEAC2D85-0A91-486C-BDCE-882B67C93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303247" y="3116979"/>
                          <a:ext cx="630940" cy="493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7332EDF6-85FB-43ED-8C2C-798CC28959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892115"/>
                </p:ext>
              </p:extLst>
            </p:nvPr>
          </p:nvGraphicFramePr>
          <p:xfrm>
            <a:off x="6766295" y="3545591"/>
            <a:ext cx="630940" cy="493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7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BEAC2D85-0A91-486C-BDCE-882B67C93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766295" y="3545591"/>
                          <a:ext cx="630940" cy="493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6F052FF9-F25F-4030-96A7-B197655098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0432835"/>
                </p:ext>
              </p:extLst>
            </p:nvPr>
          </p:nvGraphicFramePr>
          <p:xfrm>
            <a:off x="10839846" y="3958171"/>
            <a:ext cx="630940" cy="493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8" name="Equation" r:id="rId11" imgW="291960" imgH="228600" progId="Equation.DSMT4">
                    <p:embed/>
                  </p:oleObj>
                </mc:Choice>
                <mc:Fallback>
                  <p:oleObj name="Equation" r:id="rId11" imgW="291960" imgH="228600" progId="Equation.DSMT4">
                    <p:embed/>
                    <p:pic>
                      <p:nvPicPr>
                        <p:cNvPr id="20" name="Object 19">
                          <a:extLst>
                            <a:ext uri="{FF2B5EF4-FFF2-40B4-BE49-F238E27FC236}">
                              <a16:creationId xmlns:a16="http://schemas.microsoft.com/office/drawing/2014/main" id="{BEAC2D85-0A91-486C-BDCE-882B67C93B2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839846" y="3958171"/>
                          <a:ext cx="630940" cy="493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8786E895-FC22-4E3E-9C40-09359A3DA4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2041988"/>
                </p:ext>
              </p:extLst>
            </p:nvPr>
          </p:nvGraphicFramePr>
          <p:xfrm>
            <a:off x="1747260" y="4382960"/>
            <a:ext cx="630940" cy="4937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09" name="Equation" r:id="rId13" imgW="291960" imgH="228600" progId="Equation.DSMT4">
                    <p:embed/>
                  </p:oleObj>
                </mc:Choice>
                <mc:Fallback>
                  <p:oleObj name="Equation" r:id="rId13" imgW="291960" imgH="22860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6F052FF9-F25F-4030-96A7-B197655098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747260" y="4382960"/>
                          <a:ext cx="630940" cy="4937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>
              <a:extLst>
                <a:ext uri="{FF2B5EF4-FFF2-40B4-BE49-F238E27FC236}">
                  <a16:creationId xmlns:a16="http://schemas.microsoft.com/office/drawing/2014/main" id="{86BD55CE-D8E1-4A91-B5E0-275B9AF00E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8966082"/>
                </p:ext>
              </p:extLst>
            </p:nvPr>
          </p:nvGraphicFramePr>
          <p:xfrm>
            <a:off x="2569458" y="4409519"/>
            <a:ext cx="630942" cy="4937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0" name="Equation" r:id="rId15" imgW="291960" imgH="228600" progId="Equation.DSMT4">
                    <p:embed/>
                  </p:oleObj>
                </mc:Choice>
                <mc:Fallback>
                  <p:oleObj name="Equation" r:id="rId15" imgW="291960" imgH="22860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C711AEB3-593B-429F-9DD0-633479BE5E8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69458" y="4409519"/>
                          <a:ext cx="630942" cy="4937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Text Box 7">
            <a:extLst>
              <a:ext uri="{FF2B5EF4-FFF2-40B4-BE49-F238E27FC236}">
                <a16:creationId xmlns:a16="http://schemas.microsoft.com/office/drawing/2014/main" id="{8BAB6919-9DF3-4408-95A2-D404CBD2B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1237" y="1577438"/>
            <a:ext cx="122180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1: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BB862CD-D248-4678-9226-5742EBD27C68}"/>
              </a:ext>
            </a:extLst>
          </p:cNvPr>
          <p:cNvGrpSpPr/>
          <p:nvPr/>
        </p:nvGrpSpPr>
        <p:grpSpPr>
          <a:xfrm>
            <a:off x="2895600" y="486505"/>
            <a:ext cx="6324600" cy="533400"/>
            <a:chOff x="2895600" y="486505"/>
            <a:chExt cx="6324600" cy="533400"/>
          </a:xfrm>
        </p:grpSpPr>
        <p:sp>
          <p:nvSpPr>
            <p:cNvPr id="32" name="WordArt 17">
              <a:extLst>
                <a:ext uri="{FF2B5EF4-FFF2-40B4-BE49-F238E27FC236}">
                  <a16:creationId xmlns:a16="http://schemas.microsoft.com/office/drawing/2014/main" id="{92B63281-1C45-41D0-B17B-1F2CDED743DF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486505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ÔN TẬP CHƯƠNG II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(</a:t>
              </a:r>
              <a:r>
                <a:rPr lang="en-US" sz="3600" b="1" kern="1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tiết</a:t>
              </a:r>
              <a:r>
                <a:rPr lang="en-US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3)</a:t>
              </a:r>
              <a:r>
                <a:rPr lang="vi-VN" sz="3600" b="1" kern="1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WordArt 18">
              <a:extLst>
                <a:ext uri="{FF2B5EF4-FFF2-40B4-BE49-F238E27FC236}">
                  <a16:creationId xmlns:a16="http://schemas.microsoft.com/office/drawing/2014/main" id="{EAB8C248-3AA4-42EE-B464-0DE12339B01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895600" y="575669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600" kern="1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7EDA269F-DDC9-4F08-85CA-7EB12A79091C}"/>
              </a:ext>
            </a:extLst>
          </p:cNvPr>
          <p:cNvSpPr txBox="1"/>
          <p:nvPr/>
        </p:nvSpPr>
        <p:spPr>
          <a:xfrm>
            <a:off x="4383464" y="1128705"/>
            <a:ext cx="3425072" cy="461665"/>
          </a:xfrm>
          <a:prstGeom prst="rect">
            <a:avLst/>
          </a:prstGeom>
          <a:solidFill>
            <a:schemeClr val="accent5"/>
          </a:solidFill>
          <a:ln w="1905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</a:t>
            </a:r>
          </a:p>
        </p:txBody>
      </p:sp>
    </p:spTree>
    <p:extLst>
      <p:ext uri="{BB962C8B-B14F-4D97-AF65-F5344CB8AC3E}">
        <p14:creationId xmlns:p14="http://schemas.microsoft.com/office/powerpoint/2010/main" val="943209005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6&quot;&gt;&lt;property id=&quot;20148&quot; value=&quot;5&quot;/&gt;&lt;property id=&quot;20300&quot; value=&quot;Slide 2&quot;/&gt;&lt;property id=&quot;20307&quot; value=&quot;257&quot;/&gt;&lt;/object&gt;&lt;object type=&quot;3&quot; unique_id=&quot;10007&quot;&gt;&lt;property id=&quot;20148&quot; value=&quot;5&quot;/&gt;&lt;property id=&quot;20300&quot; value=&quot;Slide 3&quot;/&gt;&lt;property id=&quot;20307&quot; value=&quot;277&quot;/&gt;&lt;/object&gt;&lt;object type=&quot;3&quot; unique_id=&quot;10008&quot;&gt;&lt;property id=&quot;20148&quot; value=&quot;5&quot;/&gt;&lt;property id=&quot;20300&quot; value=&quot;Slide 4&quot;/&gt;&lt;property id=&quot;20307&quot; value=&quot;276&quot;/&gt;&lt;/object&gt;&lt;object type=&quot;3&quot; unique_id=&quot;10009&quot;&gt;&lt;property id=&quot;20148&quot; value=&quot;5&quot;/&gt;&lt;property id=&quot;20300&quot; value=&quot;Slide 5&quot;/&gt;&lt;property id=&quot;20307&quot; value=&quot;275&quot;/&gt;&lt;/object&gt;&lt;object type=&quot;3&quot; unique_id=&quot;10010&quot;&gt;&lt;property id=&quot;20148&quot; value=&quot;5&quot;/&gt;&lt;property id=&quot;20300&quot; value=&quot;Slide 6&quot;/&gt;&lt;property id=&quot;20307&quot; value=&quot;263&quot;/&gt;&lt;/object&gt;&lt;object type=&quot;3&quot; unique_id=&quot;10011&quot;&gt;&lt;property id=&quot;20148&quot; value=&quot;5&quot;/&gt;&lt;property id=&quot;20300&quot; value=&quot;Slide 7&quot;/&gt;&lt;property id=&quot;20307&quot; value=&quot;264&quot;/&gt;&lt;/object&gt;&lt;object type=&quot;3&quot; unique_id=&quot;10012&quot;&gt;&lt;property id=&quot;20148&quot; value=&quot;5&quot;/&gt;&lt;property id=&quot;20300&quot; value=&quot;Slide 8&quot;/&gt;&lt;property id=&quot;20307&quot; value=&quot;272&quot;/&gt;&lt;/object&gt;&lt;object type=&quot;3&quot; unique_id=&quot;10013&quot;&gt;&lt;property id=&quot;20148&quot; value=&quot;5&quot;/&gt;&lt;property id=&quot;20300&quot; value=&quot;Slide 9&quot;/&gt;&lt;property id=&quot;20307&quot; value=&quot;273&quot;/&gt;&lt;/object&gt;&lt;object type=&quot;3&quot; unique_id=&quot;10015&quot;&gt;&lt;property id=&quot;20148&quot; value=&quot;5&quot;/&gt;&lt;property id=&quot;20300&quot; value=&quot;Slide 12&quot;/&gt;&lt;property id=&quot;20307&quot; value=&quot;262&quot;/&gt;&lt;/object&gt;&lt;object type=&quot;3&quot; unique_id=&quot;10172&quot;&gt;&lt;property id=&quot;20148&quot; value=&quot;5&quot;/&gt;&lt;property id=&quot;20300&quot; value=&quot;Slide 11&quot;/&gt;&lt;property id=&quot;20307&quot; value=&quot;279&quot;/&gt;&lt;/object&gt;&lt;object type=&quot;3&quot; unique_id=&quot;10220&quot;&gt;&lt;property id=&quot;20148&quot; value=&quot;5&quot;/&gt;&lt;property id=&quot;20300&quot; value=&quot;Slide 10&quot;/&gt;&lt;property id=&quot;20307&quot; value=&quot;281&quot;/&gt;&lt;/object&gt;&lt;/object&gt;&lt;/object&gt;&lt;/database&gt;"/>
  <p:tag name="SECTOMILLISECCONVERTED" val="1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2</TotalTime>
  <Words>1330</Words>
  <Application>Microsoft Office PowerPoint</Application>
  <PresentationFormat>Widescreen</PresentationFormat>
  <Paragraphs>17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32" baseType="lpstr">
      <vt:lpstr>.VnArial</vt:lpstr>
      <vt:lpstr>.VnTimeH</vt:lpstr>
      <vt:lpstr>Arial</vt:lpstr>
      <vt:lpstr>Calibri</vt:lpstr>
      <vt:lpstr>Constantia</vt:lpstr>
      <vt:lpstr>Franklin Gothic Book</vt:lpstr>
      <vt:lpstr>Tahoma</vt:lpstr>
      <vt:lpstr>Times New Roman</vt:lpstr>
      <vt:lpstr>VNtimes new roman</vt:lpstr>
      <vt:lpstr>Wingdings 2</vt:lpstr>
      <vt:lpstr>Default Design</vt:lpstr>
      <vt:lpstr>1_Default Design</vt:lpstr>
      <vt:lpstr>Flow</vt:lpstr>
      <vt:lpstr>MathType 7.0 Equation</vt:lpstr>
      <vt:lpstr>Equation</vt:lpstr>
      <vt:lpstr>PowerPoint Presentation</vt:lpstr>
      <vt:lpstr>PowerPoint Presentation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hần trắc nghiệm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ận dụng</vt:lpstr>
      <vt:lpstr>Bài tập vận dụng.</vt:lpstr>
      <vt:lpstr>PowerPoint Presentation</vt:lpstr>
    </vt:vector>
  </TitlesOfParts>
  <Company>kho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NBVAN</dc:creator>
  <cp:lastModifiedBy>H2</cp:lastModifiedBy>
  <cp:revision>72</cp:revision>
  <dcterms:created xsi:type="dcterms:W3CDTF">2004-10-28T16:54:20Z</dcterms:created>
  <dcterms:modified xsi:type="dcterms:W3CDTF">2021-10-16T14:07:41Z</dcterms:modified>
</cp:coreProperties>
</file>